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8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9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976" r:id="rId4"/>
    <p:sldMasterId id="2147483780" r:id="rId5"/>
    <p:sldMasterId id="2147483838" r:id="rId6"/>
    <p:sldMasterId id="2147483713" r:id="rId7"/>
    <p:sldMasterId id="2147483674" r:id="rId8"/>
    <p:sldMasterId id="2147483897" r:id="rId9"/>
    <p:sldMasterId id="2147483960" r:id="rId10"/>
  </p:sldMasterIdLst>
  <p:notesMasterIdLst>
    <p:notesMasterId r:id="rId64"/>
  </p:notesMasterIdLst>
  <p:handoutMasterIdLst>
    <p:handoutMasterId r:id="rId65"/>
  </p:handoutMasterIdLst>
  <p:sldIdLst>
    <p:sldId id="281" r:id="rId11"/>
    <p:sldId id="282" r:id="rId12"/>
    <p:sldId id="283" r:id="rId13"/>
    <p:sldId id="284" r:id="rId14"/>
    <p:sldId id="337" r:id="rId15"/>
    <p:sldId id="286" r:id="rId16"/>
    <p:sldId id="287" r:id="rId17"/>
    <p:sldId id="332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33" r:id="rId34"/>
    <p:sldId id="303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A6A6A"/>
    <a:srgbClr val="CED9DB"/>
    <a:srgbClr val="39858E"/>
    <a:srgbClr val="E66618"/>
    <a:srgbClr val="3070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18" autoAdjust="0"/>
    <p:restoredTop sz="94291" autoAdjust="0"/>
  </p:normalViewPr>
  <p:slideViewPr>
    <p:cSldViewPr>
      <p:cViewPr varScale="1">
        <p:scale>
          <a:sx n="68" d="100"/>
          <a:sy n="68" d="100"/>
        </p:scale>
        <p:origin x="1422" y="72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59232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1212" y="5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1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viewProps" Target="viewProps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3/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/>
          <a:p>
            <a:pPr defTabSz="914400"/>
            <a:endParaRPr lang="en-US" altLang="en-US" dirty="0"/>
          </a:p>
        </p:txBody>
      </p:sp>
      <p:sp>
        <p:nvSpPr>
          <p:cNvPr id="512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defTabSz="914400" eaLnBrk="1" hangingPunct="1">
              <a:spcBef>
                <a:spcPct val="0"/>
              </a:spcBef>
              <a:buClrTx/>
              <a:buSzTx/>
              <a:buFontTx/>
              <a:buNone/>
            </a:pPr>
            <a:fld id="{2D46B1B9-B798-4C50-B0F5-50EF78B4D14E}" type="slidenum">
              <a:rPr lang="en-US" altLang="en-US">
                <a:solidFill>
                  <a:schemeClr val="tx1"/>
                </a:solidFill>
                <a:latin typeface="Arial" panose="020B0604020202020204" pitchFamily="34" charset="0"/>
                <a:cs typeface="Lucida Sans Unicode" panose="020B0602030504020204" pitchFamily="34" charset="0"/>
              </a:rPr>
              <a:pPr algn="r" defTabSz="91440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>
              <a:solidFill>
                <a:schemeClr val="tx1"/>
              </a:solidFill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3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778F2E-CBCA-4E42-ABFB-6F19446A8D32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235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235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78588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19E7C9-B8A9-404B-9B68-EEE842CBF3F3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256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256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73636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658B0BF-7168-4473-9C52-912CC9B8C2E4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276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34026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DF1074-C917-4389-BFF0-0F50555616F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296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297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9945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B8E9CEE-A942-430B-9044-17CA762A1837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317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17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92807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6802030-71D9-4E23-AD8F-B4063ACD8928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337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3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2540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9"/>
          <p:cNvSpPr txBox="1">
            <a:spLocks noGrp="1" noChangeArrowheads="1"/>
          </p:cNvSpPr>
          <p:nvPr/>
        </p:nvSpPr>
        <p:spPr bwMode="auto">
          <a:xfrm>
            <a:off x="3884613" y="8685213"/>
            <a:ext cx="296703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1570199-FE71-4F34-92E3-7C167AE5671B}" type="slidenum">
              <a:rPr lang="en-US" altLang="en-US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58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58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1669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A5BC082-7E81-4B5A-893F-C7CBCC1BF16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378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78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2198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9"/>
          <p:cNvSpPr txBox="1">
            <a:spLocks noGrp="1" noChangeArrowheads="1"/>
          </p:cNvSpPr>
          <p:nvPr/>
        </p:nvSpPr>
        <p:spPr bwMode="auto">
          <a:xfrm>
            <a:off x="3884613" y="8685213"/>
            <a:ext cx="296703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CBD4FAA-9EE1-434B-A4F1-CE54DB3A178B}" type="slidenum">
              <a:rPr lang="en-US" altLang="en-US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99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99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6874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512F42-B29E-4128-AF86-2CB4BDADFBA5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419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419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5522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42103D9-E1A2-4652-971B-18A0DCF7950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71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1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52607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F8216B2-43EB-40DB-922C-66A43FD795AA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440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440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6661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79550D-9607-41EF-937B-D032FE75F490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97974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34DAC2-C337-431C-8808-1253D9375BD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481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481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6294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A156589-7E7B-451D-8C22-4C6CA623E7E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01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01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32303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858E224-4D0B-427B-9C15-46ED1C1342FB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22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22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79158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3C7A66B-C424-4C35-8CE2-7C2D7A3511C3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42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42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990435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4A56BB-7400-4FEE-B85C-E583D08167AF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632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63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5546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505595-43AA-42C6-AA60-7EBEBA22205F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83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83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3262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264941-A83C-49B5-A592-C371E41F6B2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604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04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18570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9"/>
          <p:cNvSpPr txBox="1">
            <a:spLocks noGrp="1" noChangeArrowheads="1"/>
          </p:cNvSpPr>
          <p:nvPr/>
        </p:nvSpPr>
        <p:spPr bwMode="auto">
          <a:xfrm>
            <a:off x="3884613" y="8685213"/>
            <a:ext cx="296703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4E7EFAB-1129-4254-8D19-8A858625179E}" type="slidenum">
              <a:rPr lang="en-US" altLang="en-US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24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695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8D0E695-DFF5-4422-9B11-D96168B1280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2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92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03128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49474E-3ACE-46E1-A476-A2CC780ADA8F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64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4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4828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8E22C9-1997-438F-812D-5CCE5654D48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665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3228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C6148FC-2DCB-45D0-B2D7-0BD8BEE67C3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686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86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079648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80615D6-A186-477F-BB98-1F5E20786C7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706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06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92134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BDF7152-E527-4482-BE51-F18FE6CD0760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727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27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753120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B93A1E-2B2E-4ADD-B36D-9D03B06FC42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747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47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5229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EB3160C-BD38-4D71-BEBE-A354D317789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90301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815AE72-B358-4749-A5E3-B35900D36454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788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88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78603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9"/>
          <p:cNvSpPr txBox="1">
            <a:spLocks noGrp="1" noChangeArrowheads="1"/>
          </p:cNvSpPr>
          <p:nvPr/>
        </p:nvSpPr>
        <p:spPr bwMode="auto">
          <a:xfrm>
            <a:off x="3884613" y="8685213"/>
            <a:ext cx="296703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9391D61-3950-4428-917E-2D49039D9974}" type="slidenum">
              <a:rPr lang="en-US" altLang="en-US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08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809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71121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64A960E-7BA1-4359-80B1-39F5FCA16103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829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829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70779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ADFD62-04AF-4F4A-A006-477C3741253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12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12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360413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02B9C7-48D6-41D8-95F1-95F5095DED2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849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3421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9"/>
          <p:cNvSpPr txBox="1">
            <a:spLocks noGrp="1" noChangeArrowheads="1"/>
          </p:cNvSpPr>
          <p:nvPr/>
        </p:nvSpPr>
        <p:spPr bwMode="auto">
          <a:xfrm>
            <a:off x="3884613" y="8685213"/>
            <a:ext cx="296703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D128712-9604-46A7-9A10-318D731F2126}" type="slidenum">
              <a:rPr lang="en-US" altLang="en-US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870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870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9381131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DE3F1BC-DC57-43CF-B6E2-2D57E24EB91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890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890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0054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9"/>
          <p:cNvSpPr txBox="1">
            <a:spLocks noGrp="1" noChangeArrowheads="1"/>
          </p:cNvSpPr>
          <p:nvPr/>
        </p:nvSpPr>
        <p:spPr bwMode="auto">
          <a:xfrm>
            <a:off x="3884613" y="8685213"/>
            <a:ext cx="296703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7CB38FE-DDDD-4181-A06D-8ACAE16D3052}" type="slidenum">
              <a:rPr lang="en-US" altLang="en-US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911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911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7814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7A5F4D6-CEA3-4442-AE84-B5A2639C65D0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31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931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9136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7137BDE-FFFF-4ED1-BADC-162EDAF7BA5F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17517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1992E2F-BD95-47B5-BF27-4FDF99009E5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72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972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55696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CD3384F-CE73-42A7-AF80-DD26A96DB63E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93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993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529557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9"/>
          <p:cNvSpPr txBox="1">
            <a:spLocks noGrp="1" noChangeArrowheads="1"/>
          </p:cNvSpPr>
          <p:nvPr/>
        </p:nvSpPr>
        <p:spPr bwMode="auto">
          <a:xfrm>
            <a:off x="3884613" y="8685213"/>
            <a:ext cx="296703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0196CBB-3099-4CD6-A8EA-980BBDFB6F1D}" type="slidenum">
              <a:rPr lang="en-US" altLang="en-US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en-US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013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013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634185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6170F17-A921-417D-98BC-A986FB03816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034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034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93503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ADFD62-04AF-4F4A-A006-477C3741253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12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12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981194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A92118A-655C-4D4B-9C5F-09FEF702E3AE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054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054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94032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C870CB-DF11-418D-A688-9509C33A6F1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0752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075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941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CB75448-149C-4145-AF09-861F55FDBAE7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53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53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0119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F9DC0B-2647-4466-83E2-56A3B13F69E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74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74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9795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61E69F-1380-4E83-86BA-4C1D2E25E91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94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94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825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18A9ADF-8A19-4B69-A711-BE85378FD0E7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215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898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207978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76E27C-7BF3-489C-B834-07A93CC903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0346147-9DDB-4FA8-A286-08B4B6BF6FB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200" y="2057400"/>
            <a:ext cx="44196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Edit Master text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BCD9114-D66E-497E-8035-E2E00E63ECB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38200" y="2895600"/>
            <a:ext cx="44196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500"/>
            </a:lvl1pPr>
            <a:lvl2pPr marL="457200" indent="0">
              <a:buNone/>
              <a:defRPr sz="2500"/>
            </a:lvl2pPr>
            <a:lvl3pPr marL="914400" indent="0">
              <a:buNone/>
              <a:defRPr sz="2500"/>
            </a:lvl3pPr>
            <a:lvl4pPr marL="1371600" indent="0">
              <a:buNone/>
              <a:defRPr sz="2500"/>
            </a:lvl4pPr>
            <a:lvl5pPr marL="1828800" indent="0">
              <a:buNone/>
              <a:defRPr sz="2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88E3F37-5CCD-44D4-924F-1940E1C709A1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838200" y="3657600"/>
            <a:ext cx="44196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C572645-A9F6-4765-8BD7-BCDBB299241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38200" y="4419600"/>
            <a:ext cx="44196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4888483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72477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11040C-A213-49A2-9AE0-83004ECD4ED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66800" y="4343400"/>
            <a:ext cx="41148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C311040C-A213-49A2-9AE0-83004ECD4ED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219200" y="4495800"/>
            <a:ext cx="41148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C311040C-A213-49A2-9AE0-83004ECD4ED3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371600" y="4648200"/>
            <a:ext cx="41148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11040C-A213-49A2-9AE0-83004ECD4ED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66800" y="4343400"/>
            <a:ext cx="41148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F1E0773-8800-4BB5-A61F-96D22A73455A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447800" y="2971800"/>
            <a:ext cx="67818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1C2E891-EBC2-40A5-A351-632A19562C54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0" y="3657600"/>
            <a:ext cx="5611091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E921241-0D2B-45B6-B0D2-CEF96BABD988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011995" y="5510212"/>
            <a:ext cx="5610225" cy="7143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463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F3DF86-5726-4BBA-823C-7BF6C0EA197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09600" y="2667000"/>
            <a:ext cx="68580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5664642-79DD-4466-A4DF-B3705D13887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09600" y="3200400"/>
            <a:ext cx="6477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32D58C7-CF16-4CE9-8ED2-C017018769A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19668" y="3862450"/>
            <a:ext cx="68580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BDCAB0F-4240-4042-B3FF-9F7E83A37E3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09600" y="4419600"/>
            <a:ext cx="70866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4F8FF5AC-6402-40D0-A84F-4030047A437A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619125" y="4976813"/>
            <a:ext cx="6858000" cy="509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FBCBBD93-F15E-4C6E-858F-CCE4BB2BD0F7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600307" y="5433950"/>
            <a:ext cx="7696200" cy="509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</a:t>
            </a:r>
            <a:r>
              <a:rPr lang="en-US" dirty="0" err="1"/>
              <a:t>Mastear</a:t>
            </a:r>
            <a:r>
              <a:rPr lang="en-US" dirty="0"/>
              <a:t> text styles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AEDAF021-EDAA-407F-9322-B3A2EDA15117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23900" y="6019769"/>
            <a:ext cx="68580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412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C32516-8CDD-4EB7-81FB-9C737FECA43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38200" y="2895600"/>
            <a:ext cx="72390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128CF951-364D-437E-B9F1-20DF514B2BE1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838200" y="3714391"/>
            <a:ext cx="2133600" cy="13716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41854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D86573-0461-4911-8FA7-A0BE370A4B5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200400"/>
            <a:ext cx="6477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D47CF6F-22F2-4D5C-9871-1347BA42720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33400" y="4038600"/>
            <a:ext cx="7620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able Placeholder 12">
            <a:extLst>
              <a:ext uri="{FF2B5EF4-FFF2-40B4-BE49-F238E27FC236}">
                <a16:creationId xmlns:a16="http://schemas.microsoft.com/office/drawing/2014/main" id="{294A7A90-9A42-4E64-8895-36843F0E0789}"/>
              </a:ext>
            </a:extLst>
          </p:cNvPr>
          <p:cNvSpPr>
            <a:spLocks noGrp="1"/>
          </p:cNvSpPr>
          <p:nvPr>
            <p:ph type="tbl" sz="quarter" idx="20"/>
          </p:nvPr>
        </p:nvSpPr>
        <p:spPr>
          <a:xfrm>
            <a:off x="4572000" y="1371600"/>
            <a:ext cx="3581400" cy="2514600"/>
          </a:xfrm>
          <a:prstGeom prst="rect">
            <a:avLst/>
          </a:prstGeom>
        </p:spPr>
        <p:txBody>
          <a:bodyPr/>
          <a:lstStyle/>
          <a:p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FD8DEA-206B-46DA-913E-2109872535F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990600" y="5181600"/>
            <a:ext cx="6248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927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D86573-0461-4911-8FA7-A0BE370A4B5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200400"/>
            <a:ext cx="6477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D47CF6F-22F2-4D5C-9871-1347BA42720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33400" y="4038600"/>
            <a:ext cx="7620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able Placeholder 12">
            <a:extLst>
              <a:ext uri="{FF2B5EF4-FFF2-40B4-BE49-F238E27FC236}">
                <a16:creationId xmlns:a16="http://schemas.microsoft.com/office/drawing/2014/main" id="{294A7A90-9A42-4E64-8895-36843F0E0789}"/>
              </a:ext>
            </a:extLst>
          </p:cNvPr>
          <p:cNvSpPr>
            <a:spLocks noGrp="1"/>
          </p:cNvSpPr>
          <p:nvPr>
            <p:ph type="tbl" sz="quarter" idx="20"/>
          </p:nvPr>
        </p:nvSpPr>
        <p:spPr>
          <a:xfrm>
            <a:off x="4572000" y="1371600"/>
            <a:ext cx="3581400" cy="2514600"/>
          </a:xfrm>
          <a:prstGeom prst="rect">
            <a:avLst/>
          </a:prstGeom>
        </p:spPr>
        <p:txBody>
          <a:bodyPr/>
          <a:lstStyle/>
          <a:p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FD8DEA-206B-46DA-913E-2109872535F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990600" y="5181600"/>
            <a:ext cx="6248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018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AB676B-89E5-45A4-8D3E-D53D61EB746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25730" y="4361548"/>
            <a:ext cx="7315200" cy="5152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675713C3-1F49-4FA4-BE0A-3923F808BAEE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609600" y="5105400"/>
            <a:ext cx="2057400" cy="1143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12125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AB676B-89E5-45A4-8D3E-D53D61EB746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25730" y="4361548"/>
            <a:ext cx="7315200" cy="5152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675713C3-1F49-4FA4-BE0A-3923F808BAEE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609600" y="5105400"/>
            <a:ext cx="2057400" cy="1143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672EB72-8A2D-40EF-874C-3EF3F3D2B1F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667000" y="3124200"/>
            <a:ext cx="6019800" cy="5159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6376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EAFA4C-6657-43B1-A356-2925388D330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9486" y="3298247"/>
            <a:ext cx="5255514" cy="4163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6907B1C-D802-47A6-AA22-5EA44E4524D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76865" y="3771900"/>
            <a:ext cx="5675313" cy="342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DF400C8-8DFB-448D-AD8F-D9E23431B8A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4185253"/>
            <a:ext cx="5256213" cy="342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AFE55B92-D733-4EC2-8F8E-C9184BB2354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57200" y="4800600"/>
            <a:ext cx="5675313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05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B66FF4-98FE-4CF5-BE5A-65BCF02C4C7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38200" y="3276600"/>
            <a:ext cx="60960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529E2E8-DEEB-4C17-B0E2-273003EFAF4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38200" y="4084517"/>
            <a:ext cx="60960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ED35B75-64BF-4A7E-8FD6-7099E737AAB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38200" y="4876800"/>
            <a:ext cx="6096000" cy="838200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000"/>
            </a:lvl1pPr>
            <a:lvl2pPr marL="457200" indent="0">
              <a:buFont typeface="Arial" panose="020B0604020202020204" pitchFamily="34" charset="0"/>
              <a:buNone/>
              <a:defRPr sz="20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2000"/>
            </a:lvl4pPr>
            <a:lvl5pPr marL="1828800" indent="0">
              <a:buFont typeface="Arial" panose="020B0604020202020204" pitchFamily="34" charset="0"/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D0B66FF4-98FE-4CF5-BE5A-65BCF02C4C7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863600" y="3276600"/>
            <a:ext cx="60960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D0B66FF4-98FE-4CF5-BE5A-65BCF02C4C7C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863600" y="3292234"/>
            <a:ext cx="60960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D0B66FF4-98FE-4CF5-BE5A-65BCF02C4C7C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838200" y="3292234"/>
            <a:ext cx="60960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1760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B66FF4-98FE-4CF5-BE5A-65BCF02C4C7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38200" y="3276600"/>
            <a:ext cx="60960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529E2E8-DEEB-4C17-B0E2-273003EFAF4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38200" y="4084517"/>
            <a:ext cx="60960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ED35B75-64BF-4A7E-8FD6-7099E737AAB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38200" y="4876800"/>
            <a:ext cx="6096000" cy="838200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000"/>
            </a:lvl1pPr>
            <a:lvl2pPr marL="457200" indent="0">
              <a:buFont typeface="Arial" panose="020B0604020202020204" pitchFamily="34" charset="0"/>
              <a:buNone/>
              <a:defRPr sz="20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2000"/>
            </a:lvl4pPr>
            <a:lvl5pPr marL="1828800" indent="0">
              <a:buFont typeface="Arial" panose="020B0604020202020204" pitchFamily="34" charset="0"/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43242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5" name="Table Placeholder 4">
            <a:extLst>
              <a:ext uri="{FF2B5EF4-FFF2-40B4-BE49-F238E27FC236}">
                <a16:creationId xmlns:a16="http://schemas.microsoft.com/office/drawing/2014/main" id="{1AA4B0D9-AB5A-4C55-858B-B00870C0DABE}"/>
              </a:ext>
            </a:extLst>
          </p:cNvPr>
          <p:cNvSpPr>
            <a:spLocks noGrp="1"/>
          </p:cNvSpPr>
          <p:nvPr>
            <p:ph type="tbl" sz="quarter" idx="18"/>
          </p:nvPr>
        </p:nvSpPr>
        <p:spPr>
          <a:xfrm>
            <a:off x="1524000" y="2743200"/>
            <a:ext cx="2208213" cy="1347788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649858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692614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F3DF86-5726-4BBA-823C-7BF6C0EA197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09600" y="2667000"/>
            <a:ext cx="68580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5664642-79DD-4466-A4DF-B3705D13887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09600" y="3200400"/>
            <a:ext cx="6477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32D58C7-CF16-4CE9-8ED2-C017018769A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19668" y="3862450"/>
            <a:ext cx="68580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BDCAB0F-4240-4042-B3FF-9F7E83A37E3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09600" y="4419600"/>
            <a:ext cx="70866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4F8FF5AC-6402-40D0-A84F-4030047A437A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619125" y="4976813"/>
            <a:ext cx="6858000" cy="509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FBCBBD93-F15E-4C6E-858F-CCE4BB2BD0F7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600307" y="5433950"/>
            <a:ext cx="7696200" cy="509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</a:t>
            </a:r>
            <a:r>
              <a:rPr lang="en-US" dirty="0" err="1"/>
              <a:t>Mastear</a:t>
            </a:r>
            <a:r>
              <a:rPr lang="en-US" dirty="0"/>
              <a:t> text styles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AEDAF021-EDAA-407F-9322-B3A2EDA15117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23900" y="6019769"/>
            <a:ext cx="68580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1736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C32516-8CDD-4EB7-81FB-9C737FECA43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38200" y="2895600"/>
            <a:ext cx="72390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128CF951-364D-437E-B9F1-20DF514B2BE1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838200" y="3714391"/>
            <a:ext cx="2133600" cy="13716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2879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E355BD-688E-46DE-8A72-0C459333AD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3C33370-88C5-4485-B65A-83CF403127D8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28650" y="1981200"/>
            <a:ext cx="7886700" cy="2590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80246173-5601-468D-8E73-70564CF139B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800600" y="5791200"/>
            <a:ext cx="3714750" cy="381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8862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D86573-0461-4911-8FA7-A0BE370A4B5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200400"/>
            <a:ext cx="6477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D47CF6F-22F2-4D5C-9871-1347BA42720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33400" y="4038600"/>
            <a:ext cx="7620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able Placeholder 12">
            <a:extLst>
              <a:ext uri="{FF2B5EF4-FFF2-40B4-BE49-F238E27FC236}">
                <a16:creationId xmlns:a16="http://schemas.microsoft.com/office/drawing/2014/main" id="{294A7A90-9A42-4E64-8895-36843F0E0789}"/>
              </a:ext>
            </a:extLst>
          </p:cNvPr>
          <p:cNvSpPr>
            <a:spLocks noGrp="1"/>
          </p:cNvSpPr>
          <p:nvPr>
            <p:ph type="tbl" sz="quarter" idx="20"/>
          </p:nvPr>
        </p:nvSpPr>
        <p:spPr>
          <a:xfrm>
            <a:off x="4572000" y="1371600"/>
            <a:ext cx="3581400" cy="2514600"/>
          </a:xfrm>
          <a:prstGeom prst="rect">
            <a:avLst/>
          </a:prstGeom>
        </p:spPr>
        <p:txBody>
          <a:bodyPr/>
          <a:lstStyle/>
          <a:p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FD8DEA-206B-46DA-913E-2109872535F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990600" y="5181600"/>
            <a:ext cx="6248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237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AB676B-89E5-45A4-8D3E-D53D61EB746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25730" y="4361548"/>
            <a:ext cx="7315200" cy="5152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675713C3-1F49-4FA4-BE0A-3923F808BAEE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609600" y="5105400"/>
            <a:ext cx="2057400" cy="1143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202868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EAFA4C-6657-43B1-A356-2925388D330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9486" y="3298247"/>
            <a:ext cx="5255514" cy="4163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6907B1C-D802-47A6-AA22-5EA44E4524D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76865" y="3771900"/>
            <a:ext cx="5675313" cy="342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DF400C8-8DFB-448D-AD8F-D9E23431B8A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4185253"/>
            <a:ext cx="5256213" cy="342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AFE55B92-D733-4EC2-8F8E-C9184BB2354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57200" y="4800600"/>
            <a:ext cx="5675313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88770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B66FF4-98FE-4CF5-BE5A-65BCF02C4C7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38200" y="3276600"/>
            <a:ext cx="60960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529E2E8-DEEB-4C17-B0E2-273003EFAF4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38200" y="4084517"/>
            <a:ext cx="60960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ED35B75-64BF-4A7E-8FD6-7099E737AAB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38200" y="4876800"/>
            <a:ext cx="6096000" cy="838200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000"/>
            </a:lvl1pPr>
            <a:lvl2pPr marL="457200" indent="0">
              <a:buFont typeface="Arial" panose="020B0604020202020204" pitchFamily="34" charset="0"/>
              <a:buNone/>
              <a:defRPr sz="20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2000"/>
            </a:lvl4pPr>
            <a:lvl5pPr marL="1828800" indent="0">
              <a:buFont typeface="Arial" panose="020B0604020202020204" pitchFamily="34" charset="0"/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66905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3314817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5" name="Table Placeholder 4">
            <a:extLst>
              <a:ext uri="{FF2B5EF4-FFF2-40B4-BE49-F238E27FC236}">
                <a16:creationId xmlns:a16="http://schemas.microsoft.com/office/drawing/2014/main" id="{1AA4B0D9-AB5A-4C55-858B-B00870C0DABE}"/>
              </a:ext>
            </a:extLst>
          </p:cNvPr>
          <p:cNvSpPr>
            <a:spLocks noGrp="1"/>
          </p:cNvSpPr>
          <p:nvPr>
            <p:ph type="tbl" sz="quarter" idx="18"/>
          </p:nvPr>
        </p:nvSpPr>
        <p:spPr>
          <a:xfrm>
            <a:off x="1524000" y="2743200"/>
            <a:ext cx="2208213" cy="1347788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321319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62837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983456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327556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6127164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0452715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62142535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6006064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610173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624449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7818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8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4" Type="http://schemas.openxmlformats.org/officeDocument/2006/relationships/theme" Target="../theme/theme1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38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slideLayout" Target="../slideLayouts/slideLayout37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slideLayout" Target="../slideLayouts/slideLayout36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Relationship Id="rId22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1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0.xml"/><Relationship Id="rId16" Type="http://schemas.openxmlformats.org/officeDocument/2006/relationships/slideLayout" Target="../slideLayouts/slideLayout54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48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theme" Target="../theme/theme7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4" Type="http://schemas.openxmlformats.org/officeDocument/2006/relationships/image" Target="../media/image4.png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5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66" r:id="rId8"/>
    <p:sldLayoutId id="2147483968" r:id="rId9"/>
    <p:sldLayoutId id="2147483967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995" r:id="rId2"/>
    <p:sldLayoutId id="2147483975" r:id="rId3"/>
    <p:sldLayoutId id="2147483974" r:id="rId4"/>
    <p:sldLayoutId id="2147483973" r:id="rId5"/>
    <p:sldLayoutId id="2147483998" r:id="rId6"/>
    <p:sldLayoutId id="2147483972" r:id="rId7"/>
    <p:sldLayoutId id="2147483997" r:id="rId8"/>
    <p:sldLayoutId id="2147483971" r:id="rId9"/>
    <p:sldLayoutId id="2147483969" r:id="rId10"/>
    <p:sldLayoutId id="2147483996" r:id="rId11"/>
    <p:sldLayoutId id="2147483896" r:id="rId12"/>
    <p:sldLayoutId id="2147483970" r:id="rId13"/>
    <p:sldLayoutId id="2147483965" r:id="rId14"/>
    <p:sldLayoutId id="2147483753" r:id="rId15"/>
    <p:sldLayoutId id="2147483908" r:id="rId16"/>
    <p:sldLayoutId id="2147483950" r:id="rId17"/>
    <p:sldLayoutId id="2147483757" r:id="rId18"/>
    <p:sldLayoutId id="2147483877" r:id="rId19"/>
    <p:sldLayoutId id="2147483761" r:id="rId20"/>
    <p:sldLayoutId id="2147483800" r:id="rId2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6775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94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  <p:sldLayoutId id="2147483987" r:id="rId12"/>
    <p:sldLayoutId id="2147483988" r:id="rId13"/>
    <p:sldLayoutId id="2147483989" r:id="rId14"/>
    <p:sldLayoutId id="2147483990" r:id="rId15"/>
    <p:sldLayoutId id="2147483991" r:id="rId16"/>
    <p:sldLayoutId id="2147483992" r:id="rId17"/>
    <p:sldLayoutId id="2147483993" r:id="rId1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64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2FB39F-572F-4E98-A9C5-F0FA195758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2138217"/>
            <a:ext cx="3679205" cy="1205058"/>
          </a:xfrm>
        </p:spPr>
        <p:txBody>
          <a:bodyPr/>
          <a:lstStyle/>
          <a:p>
            <a:r>
              <a:rPr lang="en-US" altLang="en-US" sz="3600" b="1" dirty="0"/>
              <a:t>Chapter 12 Lecture Outline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3753B1-3F9B-4F77-89C7-B20853D0A80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3657600"/>
            <a:ext cx="4572000" cy="440826"/>
          </a:xfrm>
        </p:spPr>
        <p:txBody>
          <a:bodyPr/>
          <a:lstStyle/>
          <a:p>
            <a:pPr algn="ctr"/>
            <a:r>
              <a:rPr lang="en-US" altLang="en-US" sz="1100" b="1" dirty="0"/>
              <a:t>See separate PowerPoint slides for all figures and tables pre-inserted into PowerPoint without notes.</a:t>
            </a:r>
          </a:p>
        </p:txBody>
      </p:sp>
      <p:pic>
        <p:nvPicPr>
          <p:cNvPr id="6" name="Picture 5" descr="Book cover imag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9600"/>
            <a:ext cx="4572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33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D747E7D-FE62-4893-87C3-5AD6DBC63E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tructure of Fungi – Figure 12.4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8077200" cy="331262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Most fungi are multicellular molds; composed of thread-like </a:t>
            </a:r>
            <a:r>
              <a:rPr lang="en-US" altLang="en-US" sz="2800" u="sng" dirty="0">
                <a:latin typeface="+mj-lt"/>
              </a:rPr>
              <a:t>hyphae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Visible mass of hyphae is a </a:t>
            </a:r>
            <a:r>
              <a:rPr lang="en-US" altLang="en-US" sz="2200" u="sng" dirty="0">
                <a:latin typeface="+mj-lt"/>
                <a:cs typeface="Lucida Sans Unicode" panose="020B0602030504020204" pitchFamily="34" charset="0"/>
              </a:rPr>
              <a:t>mycelium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Tips of hyphae grow rapidly in direction of food source, pores in septa between cells allow movement along hyphae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High surface-to-volume ratio aids nutrient absorption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Enzymes repel other hyphae; spread throughout food source </a:t>
            </a:r>
          </a:p>
        </p:txBody>
      </p:sp>
      <p:pic>
        <p:nvPicPr>
          <p:cNvPr id="4" name="Picture 3" descr="Hyphae intertwine to form a mycelium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900" y="4450709"/>
            <a:ext cx="7239000" cy="1996965"/>
          </a:xfrm>
          <a:prstGeom prst="rect">
            <a:avLst/>
          </a:prstGeom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284B418-491E-40D5-BDD7-8C2FDECC34C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034838" y="6662928"/>
            <a:ext cx="3128212" cy="180592"/>
          </a:xfrm>
        </p:spPr>
        <p:txBody>
          <a:bodyPr/>
          <a:lstStyle/>
          <a:p>
            <a:pPr algn="r"/>
            <a:r>
              <a:rPr lang="en-US" altLang="en-US" sz="800" dirty="0">
                <a:cs typeface="Lucida Sans Unicode" panose="020B0602030504020204" pitchFamily="34" charset="0"/>
              </a:rPr>
              <a:t>©McGraw-Hill Education/Steven P. Lynch</a:t>
            </a:r>
          </a:p>
        </p:txBody>
      </p:sp>
    </p:spTree>
    <p:extLst>
      <p:ext uri="{BB962C8B-B14F-4D97-AF65-F5344CB8AC3E}">
        <p14:creationId xmlns:p14="http://schemas.microsoft.com/office/powerpoint/2010/main" val="324393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E7C5CC5-D57D-4BC4-AC0C-B09773B9D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2272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tructure of Fungi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968AAC7-9C87-4966-BD63-73DBCF11C50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3972" y="997856"/>
            <a:ext cx="7376160" cy="197394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Fungi most successful in moist environments</a:t>
            </a:r>
          </a:p>
          <a:p>
            <a:pPr marL="295275" lvl="1" indent="-295275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9525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Some have specialized hyphae</a:t>
            </a:r>
          </a:p>
          <a:p>
            <a:pPr marL="542925" lvl="2" indent="-22860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0850" algn="l"/>
                <a:tab pos="908050" algn="l"/>
                <a:tab pos="1146175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Parasitic fungi: </a:t>
            </a:r>
            <a:r>
              <a:rPr lang="en-US" altLang="en-US" sz="2200" u="sng" dirty="0">
                <a:cs typeface="Lucida Sans Unicode" panose="020B0602030504020204" pitchFamily="34" charset="0"/>
              </a:rPr>
              <a:t>haustoria</a:t>
            </a:r>
            <a:r>
              <a:rPr lang="en-US" altLang="en-US" sz="2200" dirty="0">
                <a:cs typeface="Lucida Sans Unicode" panose="020B0602030504020204" pitchFamily="34" charset="0"/>
              </a:rPr>
              <a:t> protrude into host cells</a:t>
            </a:r>
          </a:p>
          <a:p>
            <a:pPr marL="542925" lvl="2" indent="-228600">
              <a:spcBef>
                <a:spcPts val="600"/>
              </a:spcBef>
              <a:buFont typeface="Arial" panose="020B0604020202020204" pitchFamily="34" charset="0"/>
              <a:buChar char="•"/>
              <a:tabLst>
                <a:tab pos="450850" algn="l"/>
                <a:tab pos="908050" algn="l"/>
                <a:tab pos="1146175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Saprophytic fungi: rhizoids may anchor to substrat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BFF3D5-AE8C-4B96-AA8A-E5B22BF980CE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2672" y="3146619"/>
            <a:ext cx="7850328" cy="236756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u="sng" dirty="0"/>
              <a:t>Dimorphic fungi</a:t>
            </a:r>
            <a:r>
              <a:rPr lang="en-US" altLang="en-US" sz="2800" dirty="0"/>
              <a:t> can grow as single yeast cells or multicellular hyphae</a:t>
            </a:r>
          </a:p>
          <a:p>
            <a:pPr marL="295275" lvl="1" indent="-295275"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133350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i="1" dirty="0">
                <a:cs typeface="Lucida Sans Unicode" panose="020B0602030504020204" pitchFamily="34" charset="0"/>
              </a:rPr>
              <a:t>Histoplasma capsulatum</a:t>
            </a:r>
            <a:r>
              <a:rPr lang="en-US" altLang="en-US" sz="2200" dirty="0">
                <a:cs typeface="Lucida Sans Unicode" panose="020B0602030504020204" pitchFamily="34" charset="0"/>
              </a:rPr>
              <a:t> is a mold in soil; reproductive spores easily airborne </a:t>
            </a:r>
          </a:p>
          <a:p>
            <a:pPr marL="295275" lvl="1" indent="-295275">
              <a:spcBef>
                <a:spcPts val="600"/>
              </a:spcBef>
              <a:spcAft>
                <a:spcPts val="700"/>
              </a:spcAft>
              <a:buFont typeface="Arial" panose="020B0604020202020204" pitchFamily="34" charset="0"/>
              <a:buChar char="•"/>
              <a:tabLst>
                <a:tab pos="133350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Develop into yeast form when inhaled; cause disease</a:t>
            </a:r>
            <a:r>
              <a:rPr lang="en-US" altLang="en-US" dirty="0"/>
              <a:t> </a:t>
            </a:r>
            <a:endParaRPr lang="en-US" altLang="en-US" sz="2200" dirty="0"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130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BFEE6E-99F3-47DB-BA14-3EFA94CA3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Fungal Habitats</a:t>
            </a:r>
            <a:endParaRPr lang="en-IN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34069CBF-1008-4FF1-A826-820021A9C7A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990600"/>
            <a:ext cx="7376160" cy="110448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600" dirty="0"/>
              <a:t>Fungi mostly terrestrial, but found everywhere</a:t>
            </a:r>
          </a:p>
          <a:p>
            <a:pPr marL="28575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400050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cs typeface="Lucida Sans Unicode" panose="020B0602030504020204" pitchFamily="34" charset="0"/>
              </a:rPr>
              <a:t>Thermal pools, volcanic craters, high salt environments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217350B0-B25C-4B94-8BFC-00A0ADB8648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4400" y="2086716"/>
            <a:ext cx="7376160" cy="99031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600" dirty="0"/>
              <a:t>Some widespread; others grow on a specific plant</a:t>
            </a:r>
          </a:p>
          <a:p>
            <a:pPr marL="296863" lvl="1" indent="-296863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441325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cs typeface="Lucida Sans Unicode" panose="020B0602030504020204" pitchFamily="34" charset="0"/>
              </a:rPr>
              <a:t>Group degrades many compounds, even plastics</a:t>
            </a:r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D3F3EBD7-18FD-4950-A1B1-5B4A4E4C07B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14400" y="3185081"/>
            <a:ext cx="7376160" cy="345883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600" dirty="0"/>
              <a:t>Grow in salts, sugars, acids that inhibit bacteria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600" dirty="0"/>
              <a:t>Most prefer 20 degrees Celcius to 35 degrees Celcius but easily survive lower temperatures; some grow below freezing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600" dirty="0"/>
              <a:t>Most are aerobic </a:t>
            </a:r>
          </a:p>
          <a:p>
            <a:pPr marL="266700" lvl="1" indent="-2667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619125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cs typeface="Lucida Sans Unicode" panose="020B0602030504020204" pitchFamily="34" charset="0"/>
              </a:rPr>
              <a:t>Some yeasts are facultative anaerobes; produce ethanol</a:t>
            </a:r>
          </a:p>
          <a:p>
            <a:pPr marL="266700" lvl="1" indent="-266700">
              <a:spcBef>
                <a:spcPts val="600"/>
              </a:spcBef>
              <a:buFont typeface="Arial" panose="020B0604020202020204" pitchFamily="34" charset="0"/>
              <a:buChar char="•"/>
              <a:tabLst>
                <a:tab pos="619125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cs typeface="Lucida Sans Unicode" panose="020B0602030504020204" pitchFamily="34" charset="0"/>
              </a:rPr>
              <a:t>Some obligate anaerobes live in rumen of cows</a:t>
            </a:r>
            <a:r>
              <a:rPr lang="en-US" altLang="en-US" dirty="0"/>
              <a:t> </a:t>
            </a:r>
            <a:endParaRPr lang="en-US" altLang="en-US" sz="2200" dirty="0"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82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A93C090-22A6-48F0-9325-ACDAD3A0F7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ymbiotic Relationships of Fungi – Figure 12.5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9652" y="990600"/>
            <a:ext cx="7742903" cy="3048001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u="sng" dirty="0">
                <a:latin typeface="+mj-lt"/>
              </a:rPr>
              <a:t>Lichens</a:t>
            </a:r>
            <a:r>
              <a:rPr lang="en-US" altLang="en-US" sz="2800" dirty="0">
                <a:latin typeface="+mj-lt"/>
              </a:rPr>
              <a:t> are association of fungus and </a:t>
            </a:r>
            <a:r>
              <a:rPr lang="en-US" altLang="en-US" sz="2800" dirty="0" err="1">
                <a:latin typeface="+mj-lt"/>
              </a:rPr>
              <a:t>photosynthesizer</a:t>
            </a:r>
            <a:r>
              <a:rPr lang="en-US" altLang="en-US" sz="2800" dirty="0">
                <a:latin typeface="+mj-lt"/>
              </a:rPr>
              <a:t> (alga or cyanobacterium)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Fungus protects, absorbs water and minerals; photosynthetic member provides organic nutrients</a:t>
            </a:r>
          </a:p>
          <a:p>
            <a:pPr marL="285750" lvl="1">
              <a:spcBef>
                <a:spcPts val="600"/>
              </a:spcBef>
              <a:spcAft>
                <a:spcPts val="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Grow in ecosystems where neither partner alone could survive, for example, sub-Arctic tundra, bare rock</a:t>
            </a:r>
          </a:p>
          <a:p>
            <a:pPr marL="285750" lvl="1">
              <a:spcBef>
                <a:spcPts val="600"/>
              </a:spcBef>
              <a:spcAft>
                <a:spcPts val="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Good indicator of air quality</a:t>
            </a:r>
          </a:p>
        </p:txBody>
      </p:sp>
      <p:pic>
        <p:nvPicPr>
          <p:cNvPr id="26628" name="Picture 5" descr="A lichen includes photosynthetic cells intertwined within the hyphae of a fungal partner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76"/>
          <a:stretch/>
        </p:blipFill>
        <p:spPr bwMode="auto">
          <a:xfrm>
            <a:off x="1295400" y="4038601"/>
            <a:ext cx="6019800" cy="24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D0A553C-9BAB-4F29-A52C-D12E6645072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86184" y="6658053"/>
            <a:ext cx="1752600" cy="199947"/>
          </a:xfrm>
        </p:spPr>
        <p:txBody>
          <a:bodyPr/>
          <a:lstStyle/>
          <a:p>
            <a:pPr algn="r"/>
            <a:r>
              <a:rPr lang="en-US" altLang="en-US" sz="800" dirty="0">
                <a:cs typeface="Lucida Sans Unicode" panose="020B0602030504020204" pitchFamily="34" charset="0"/>
              </a:rPr>
              <a:t>b: ©</a:t>
            </a:r>
            <a:r>
              <a:rPr lang="en-US" altLang="en-US" sz="800" dirty="0" err="1">
                <a:cs typeface="Lucida Sans Unicode" panose="020B0602030504020204" pitchFamily="34" charset="0"/>
              </a:rPr>
              <a:t>Núria</a:t>
            </a:r>
            <a:r>
              <a:rPr lang="en-US" altLang="en-US" sz="800" dirty="0">
                <a:cs typeface="Lucida Sans Unicode" panose="020B0602030504020204" pitchFamily="34" charset="0"/>
              </a:rPr>
              <a:t> Talavera/Getty Images </a:t>
            </a:r>
          </a:p>
        </p:txBody>
      </p:sp>
    </p:spTree>
    <p:extLst>
      <p:ext uri="{BB962C8B-B14F-4D97-AF65-F5344CB8AC3E}">
        <p14:creationId xmlns:p14="http://schemas.microsoft.com/office/powerpoint/2010/main" val="439022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A7C46B67-1BDE-46EA-A0F0-B005FDA40B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745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ymbiotic Relationships of Fungi – Figure 12.6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990600"/>
            <a:ext cx="7772400" cy="2895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u="sng" dirty="0">
                <a:latin typeface="+mj-lt"/>
              </a:rPr>
              <a:t>Mycorrhizas</a:t>
            </a:r>
            <a:r>
              <a:rPr lang="en-US" altLang="en-US" sz="2800" dirty="0">
                <a:latin typeface="+mj-lt"/>
              </a:rPr>
              <a:t>: beneficial association with plant roots</a:t>
            </a:r>
          </a:p>
          <a:p>
            <a:pPr marL="363538" lvl="1" indent="-363538">
              <a:spcBef>
                <a:spcPts val="0"/>
              </a:spcBef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High surface area of hyphae increases plant’s absorption of water and minerals </a:t>
            </a:r>
          </a:p>
          <a:p>
            <a:pPr marL="363538" lvl="1" indent="-363538">
              <a:spcBef>
                <a:spcPts val="600"/>
              </a:spcBef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Fungi supply nitrogen, phosphorus from breakdown of organic material in soil</a:t>
            </a:r>
          </a:p>
          <a:p>
            <a:pPr marL="363538" lvl="1" indent="-363538">
              <a:spcBef>
                <a:spcPts val="600"/>
              </a:spcBef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lant supplies fungus with organic compounds 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1846EAD-ADAA-4B5C-B610-530D1E84927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3800098"/>
            <a:ext cx="4114800" cy="1860632"/>
          </a:xfrm>
        </p:spPr>
        <p:txBody>
          <a:bodyPr/>
          <a:lstStyle/>
          <a:p>
            <a:pPr marL="363538" lvl="1" indent="-363538">
              <a:spcBef>
                <a:spcPts val="600"/>
              </a:spcBef>
              <a:spcAft>
                <a:spcPts val="1400"/>
              </a:spcAft>
              <a:buFont typeface="Arial" panose="020B0604020202020204" pitchFamily="34" charset="0"/>
              <a:buChar char="•"/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Estimated 80% of vascular plants have mycorrhizas</a:t>
            </a:r>
          </a:p>
          <a:p>
            <a:pPr marL="363538" lvl="1" indent="-363538">
              <a:spcBef>
                <a:spcPts val="600"/>
              </a:spcBef>
              <a:spcAft>
                <a:spcPts val="1400"/>
              </a:spcAft>
              <a:buFont typeface="Arial" panose="020B0604020202020204" pitchFamily="34" charset="0"/>
              <a:buChar char="•"/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Plants grow better; most orchids require mycorrhizas</a:t>
            </a:r>
          </a:p>
        </p:txBody>
      </p:sp>
      <p:pic>
        <p:nvPicPr>
          <p:cNvPr id="28677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1" b="4636"/>
          <a:stretch>
            <a:fillRect/>
          </a:stretch>
        </p:blipFill>
        <p:spPr bwMode="auto">
          <a:xfrm>
            <a:off x="4953000" y="3886200"/>
            <a:ext cx="3601305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E15C60B-F4F1-4BCF-BA82-6D5FF9531CB0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223432" y="6660429"/>
            <a:ext cx="936086" cy="197571"/>
          </a:xfrm>
        </p:spPr>
        <p:txBody>
          <a:bodyPr/>
          <a:lstStyle/>
          <a:p>
            <a:pPr algn="r"/>
            <a:r>
              <a:rPr lang="en-US" altLang="en-US" sz="800" dirty="0">
                <a:cs typeface="Lucida Sans Unicode" panose="020B0602030504020204" pitchFamily="34" charset="0"/>
              </a:rPr>
              <a:t>©Ellen Larsson</a:t>
            </a:r>
          </a:p>
        </p:txBody>
      </p:sp>
    </p:spTree>
    <p:extLst>
      <p:ext uri="{BB962C8B-B14F-4D97-AF65-F5344CB8AC3E}">
        <p14:creationId xmlns:p14="http://schemas.microsoft.com/office/powerpoint/2010/main" val="1867567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19C059D6-C6D8-4D3A-A3E5-D3B66D97A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ymbiotic Relationships of Fungi – Figure 12.7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990600"/>
            <a:ext cx="7620000" cy="278119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Certain insects depend on fungi</a:t>
            </a:r>
          </a:p>
          <a:p>
            <a:pPr marL="285750" lvl="1">
              <a:spcBef>
                <a:spcPts val="0"/>
              </a:spcBef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Leaf-cutter ants farm fungal gardens</a:t>
            </a:r>
          </a:p>
          <a:p>
            <a:pPr marL="519113" lvl="2">
              <a:spcBef>
                <a:spcPts val="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Ants cannot eat often poisonous tropical vegetation</a:t>
            </a:r>
          </a:p>
          <a:p>
            <a:pPr marL="519113" lvl="2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Instead, chop plants into bits, add mycelium</a:t>
            </a:r>
          </a:p>
          <a:p>
            <a:pPr marL="519113" lvl="2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Fungi grow, digest plant material, produce reproductive structures eaten by ant</a:t>
            </a:r>
          </a:p>
        </p:txBody>
      </p:sp>
      <p:pic>
        <p:nvPicPr>
          <p:cNvPr id="30723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23"/>
          <a:stretch/>
        </p:blipFill>
        <p:spPr bwMode="auto">
          <a:xfrm>
            <a:off x="1751000" y="4057596"/>
            <a:ext cx="5638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53E2F6C-821E-4D45-9C86-2E5DDBBB24A9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743372" y="6663433"/>
            <a:ext cx="1417321" cy="195825"/>
          </a:xfrm>
        </p:spPr>
        <p:txBody>
          <a:bodyPr/>
          <a:lstStyle/>
          <a:p>
            <a:pPr algn="r"/>
            <a:r>
              <a:rPr lang="en-US" altLang="en-US" sz="800" dirty="0">
                <a:cs typeface="Lucida Sans Unicode" panose="020B0602030504020204" pitchFamily="34" charset="0"/>
              </a:rPr>
              <a:t>©Glenn Oakley/Getty Images</a:t>
            </a:r>
          </a:p>
        </p:txBody>
      </p:sp>
    </p:spTree>
    <p:extLst>
      <p:ext uri="{BB962C8B-B14F-4D97-AF65-F5344CB8AC3E}">
        <p14:creationId xmlns:p14="http://schemas.microsoft.com/office/powerpoint/2010/main" val="3914270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E14953C9-7117-4261-8569-A6B1166D9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Reproduction in Fungi – Figure 12.8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74D987D-30CE-403E-86F0-943525920DF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8030" y="997528"/>
            <a:ext cx="8229600" cy="175705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Asexual and sexual forms</a:t>
            </a:r>
          </a:p>
          <a:p>
            <a:pPr marL="290513" lvl="1" indent="-290513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450850" algn="l"/>
                <a:tab pos="5143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Asexual forms grow pure cultures in laboratory</a:t>
            </a:r>
          </a:p>
          <a:p>
            <a:pPr marL="290513" lvl="1" indent="-290513">
              <a:spcBef>
                <a:spcPts val="600"/>
              </a:spcBef>
              <a:buFont typeface="Arial" panose="020B0604020202020204" pitchFamily="34" charset="0"/>
              <a:buChar char="•"/>
              <a:tabLst>
                <a:tab pos="450850" algn="l"/>
                <a:tab pos="5143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Some forms “discovered” and named twic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026A76D-87E0-4756-A350-614E979F42ED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05664" y="2629076"/>
            <a:ext cx="7766622" cy="116326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Reproductive structures important in identification</a:t>
            </a:r>
          </a:p>
          <a:p>
            <a:pPr marL="342900"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Mushrooms: contain sexual structures of basidiomycetes</a:t>
            </a:r>
          </a:p>
        </p:txBody>
      </p:sp>
      <p:pic>
        <p:nvPicPr>
          <p:cNvPr id="4" name="Picture 3" descr="Underground mycelium gives rise to fruiting bodies called mushrooms. Dense hyphae protect spores produced by gills under the cap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5762" y="3891025"/>
            <a:ext cx="5629275" cy="2562225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3BC7161-B0BC-45BB-8198-3D1C3ADFE1A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024231" y="6661091"/>
            <a:ext cx="2136611" cy="196909"/>
          </a:xfrm>
        </p:spPr>
        <p:txBody>
          <a:bodyPr/>
          <a:lstStyle/>
          <a:p>
            <a:pPr algn="r"/>
            <a:r>
              <a:rPr lang="en-US" altLang="en-US" sz="800" dirty="0">
                <a:cs typeface="Lucida Sans Unicode" panose="020B0602030504020204" pitchFamily="34" charset="0"/>
              </a:rPr>
              <a:t> ©Paulina </a:t>
            </a:r>
            <a:r>
              <a:rPr lang="en-US" altLang="en-US" sz="800" dirty="0" err="1">
                <a:cs typeface="Lucida Sans Unicode" panose="020B0602030504020204" pitchFamily="34" charset="0"/>
              </a:rPr>
              <a:t>Lenting</a:t>
            </a:r>
            <a:r>
              <a:rPr lang="en-US" altLang="en-US" sz="800" dirty="0">
                <a:cs typeface="Lucida Sans Unicode" panose="020B0602030504020204" pitchFamily="34" charset="0"/>
              </a:rPr>
              <a:t>-Smulders/ Getty Images</a:t>
            </a:r>
          </a:p>
        </p:txBody>
      </p:sp>
    </p:spTree>
    <p:extLst>
      <p:ext uri="{BB962C8B-B14F-4D97-AF65-F5344CB8AC3E}">
        <p14:creationId xmlns:p14="http://schemas.microsoft.com/office/powerpoint/2010/main" val="372333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14B7C3F3-75EE-4C19-8E5E-C003422F75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1649" y="235526"/>
            <a:ext cx="6354771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Reproduction in Fungi (1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4223" y="990600"/>
            <a:ext cx="7481455" cy="2286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dirty="0">
                <a:latin typeface="+mj-lt"/>
              </a:rPr>
              <a:t>Asexual spores called </a:t>
            </a:r>
            <a:r>
              <a:rPr lang="en-US" altLang="en-US" u="sng" dirty="0">
                <a:latin typeface="+mj-lt"/>
              </a:rPr>
              <a:t>conidia</a:t>
            </a:r>
            <a:r>
              <a:rPr lang="en-US" altLang="en-US" dirty="0">
                <a:latin typeface="+mj-lt"/>
              </a:rPr>
              <a:t> (sporangiospores in </a:t>
            </a:r>
            <a:r>
              <a:rPr lang="en-US" altLang="en-US" dirty="0" err="1">
                <a:latin typeface="+mj-lt"/>
              </a:rPr>
              <a:t>zygomycetes</a:t>
            </a:r>
            <a:r>
              <a:rPr lang="en-US" altLang="en-US" dirty="0">
                <a:latin typeface="+mj-lt"/>
              </a:rPr>
              <a:t>)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latin typeface="+mj-lt"/>
              </a:rPr>
              <a:t>Numerous; easily carried by wind or water</a:t>
            </a:r>
          </a:p>
          <a:p>
            <a:pPr marL="285750" lvl="1"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latin typeface="+mj-lt"/>
              </a:rPr>
              <a:t>Resistant to drying and other conditions</a:t>
            </a:r>
          </a:p>
          <a:p>
            <a:pPr marL="285750" lvl="1"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latin typeface="+mj-lt"/>
              </a:rPr>
              <a:t>Germinate; grow hyphae in direction of food sourc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33C4858-44DB-4BB3-AA23-A78DD50E92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4223" y="3397660"/>
            <a:ext cx="6096000" cy="685800"/>
          </a:xfrm>
        </p:spPr>
        <p:txBody>
          <a:bodyPr/>
          <a:lstStyle/>
          <a:p>
            <a:r>
              <a:rPr lang="en-US" altLang="en-US" sz="2400" dirty="0"/>
              <a:t>Molds also reproduce by fragmentation</a:t>
            </a:r>
          </a:p>
        </p:txBody>
      </p:sp>
    </p:spTree>
    <p:extLst>
      <p:ext uri="{BB962C8B-B14F-4D97-AF65-F5344CB8AC3E}">
        <p14:creationId xmlns:p14="http://schemas.microsoft.com/office/powerpoint/2010/main" val="30401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DE6EF1C-D195-4C50-BDA1-EE75E952A8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Reproduction in Fungi – Figure 12.9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2971800" cy="914400"/>
          </a:xfrm>
        </p:spPr>
        <p:txBody>
          <a:bodyPr/>
          <a:lstStyle/>
          <a:p>
            <a:r>
              <a:rPr lang="en-US" altLang="en-US" dirty="0"/>
              <a:t>Yeast cells reproduce by mitosis or budding </a:t>
            </a:r>
          </a:p>
        </p:txBody>
      </p:sp>
      <p:pic>
        <p:nvPicPr>
          <p:cNvPr id="36868" name="Picture 2" descr="The nucleus divides by mitosis. One point of the wall softens and a nucleus moves into the bud via microtubules. The bud breaks off; forms a new cell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1"/>
          <a:stretch>
            <a:fillRect/>
          </a:stretch>
        </p:blipFill>
        <p:spPr bwMode="auto">
          <a:xfrm>
            <a:off x="4191000" y="1102042"/>
            <a:ext cx="3324225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718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AF1BFE7-4D8B-408A-AF3A-4DF4324C8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4063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Reproduction in Fungi (2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800100" y="990600"/>
                <a:ext cx="7429500" cy="3276600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  <a:spcAft>
                    <a:spcPts val="1500"/>
                  </a:spcAft>
                  <a:tabLst>
                    <a:tab pos="338138" algn="l"/>
                    <a:tab pos="450850" algn="l"/>
                    <a:tab pos="908050" algn="l"/>
                    <a:tab pos="1365250" algn="l"/>
                    <a:tab pos="1822450" algn="l"/>
                    <a:tab pos="2279650" algn="l"/>
                    <a:tab pos="2736850" algn="l"/>
                    <a:tab pos="3194050" algn="l"/>
                    <a:tab pos="3651250" algn="l"/>
                    <a:tab pos="4108450" algn="l"/>
                    <a:tab pos="4565650" algn="l"/>
                    <a:tab pos="5022850" algn="l"/>
                    <a:tab pos="5480050" algn="l"/>
                    <a:tab pos="5937250" algn="l"/>
                    <a:tab pos="6394450" algn="l"/>
                    <a:tab pos="6851650" algn="l"/>
                    <a:tab pos="7308850" algn="l"/>
                    <a:tab pos="7766050" algn="l"/>
                    <a:tab pos="8223250" algn="l"/>
                    <a:tab pos="8680450" algn="l"/>
                    <a:tab pos="9137650" algn="l"/>
                  </a:tabLst>
                </a:pPr>
                <a:r>
                  <a:rPr lang="en-US" altLang="en-US" dirty="0">
                    <a:latin typeface="+mj-lt"/>
                  </a:rPr>
                  <a:t>Most fungal cells are not motile</a:t>
                </a:r>
              </a:p>
              <a:p>
                <a:pPr marL="285750" lvl="1">
                  <a:spcBef>
                    <a:spcPts val="0"/>
                  </a:spcBef>
                  <a:spcAft>
                    <a:spcPts val="0"/>
                  </a:spcAft>
                  <a:tabLst>
                    <a:tab pos="338138" algn="l"/>
                    <a:tab pos="450850" algn="l"/>
                    <a:tab pos="908050" algn="l"/>
                    <a:tab pos="1365250" algn="l"/>
                    <a:tab pos="1822450" algn="l"/>
                    <a:tab pos="2279650" algn="l"/>
                    <a:tab pos="2736850" algn="l"/>
                    <a:tab pos="3194050" algn="l"/>
                    <a:tab pos="3651250" algn="l"/>
                    <a:tab pos="4108450" algn="l"/>
                    <a:tab pos="4565650" algn="l"/>
                    <a:tab pos="5022850" algn="l"/>
                    <a:tab pos="5480050" algn="l"/>
                    <a:tab pos="5937250" algn="l"/>
                    <a:tab pos="6394450" algn="l"/>
                    <a:tab pos="6851650" algn="l"/>
                    <a:tab pos="7308850" algn="l"/>
                    <a:tab pos="7766050" algn="l"/>
                    <a:tab pos="8223250" algn="l"/>
                    <a:tab pos="8680450" algn="l"/>
                    <a:tab pos="9137650" algn="l"/>
                  </a:tabLst>
                </a:pPr>
                <a:r>
                  <a:rPr lang="en-US" altLang="en-US" sz="2200" dirty="0">
                    <a:latin typeface="+mj-lt"/>
                  </a:rPr>
                  <a:t>Sexual reproduction results when hyphae from two mating types</a:t>
                </a:r>
                <a14:m>
                  <m:oMath xmlns:m="http://schemas.openxmlformats.org/officeDocument/2006/math">
                    <m:r>
                      <a:rPr lang="en-US" altLang="en-US" sz="22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200" dirty="0">
                    <a:latin typeface="+mj-lt"/>
                  </a:rPr>
                  <a:t>(+, −) grow toward one another</a:t>
                </a:r>
              </a:p>
              <a:p>
                <a:pPr marL="285750" lvl="1">
                  <a:tabLst>
                    <a:tab pos="338138" algn="l"/>
                    <a:tab pos="450850" algn="l"/>
                    <a:tab pos="908050" algn="l"/>
                    <a:tab pos="1365250" algn="l"/>
                    <a:tab pos="1822450" algn="l"/>
                    <a:tab pos="2279650" algn="l"/>
                    <a:tab pos="2736850" algn="l"/>
                    <a:tab pos="3194050" algn="l"/>
                    <a:tab pos="3651250" algn="l"/>
                    <a:tab pos="4108450" algn="l"/>
                    <a:tab pos="4565650" algn="l"/>
                    <a:tab pos="5022850" algn="l"/>
                    <a:tab pos="5480050" algn="l"/>
                    <a:tab pos="5937250" algn="l"/>
                    <a:tab pos="6394450" algn="l"/>
                    <a:tab pos="6851650" algn="l"/>
                    <a:tab pos="7308850" algn="l"/>
                    <a:tab pos="7766050" algn="l"/>
                    <a:tab pos="8223250" algn="l"/>
                    <a:tab pos="8680450" algn="l"/>
                    <a:tab pos="9137650" algn="l"/>
                  </a:tabLst>
                </a:pPr>
                <a:r>
                  <a:rPr lang="en-US" altLang="en-US" sz="2200" dirty="0">
                    <a:latin typeface="+mj-lt"/>
                  </a:rPr>
                  <a:t>Fusion of hyphae yields dikaryon (two nuclei)</a:t>
                </a:r>
              </a:p>
              <a:p>
                <a:pPr marL="285750" lvl="1">
                  <a:tabLst>
                    <a:tab pos="338138" algn="l"/>
                    <a:tab pos="450850" algn="l"/>
                    <a:tab pos="908050" algn="l"/>
                    <a:tab pos="1365250" algn="l"/>
                    <a:tab pos="1822450" algn="l"/>
                    <a:tab pos="2279650" algn="l"/>
                    <a:tab pos="2736850" algn="l"/>
                    <a:tab pos="3194050" algn="l"/>
                    <a:tab pos="3651250" algn="l"/>
                    <a:tab pos="4108450" algn="l"/>
                    <a:tab pos="4565650" algn="l"/>
                    <a:tab pos="5022850" algn="l"/>
                    <a:tab pos="5480050" algn="l"/>
                    <a:tab pos="5937250" algn="l"/>
                    <a:tab pos="6394450" algn="l"/>
                    <a:tab pos="6851650" algn="l"/>
                    <a:tab pos="7308850" algn="l"/>
                    <a:tab pos="7766050" algn="l"/>
                    <a:tab pos="8223250" algn="l"/>
                    <a:tab pos="8680450" algn="l"/>
                    <a:tab pos="9137650" algn="l"/>
                  </a:tabLst>
                </a:pPr>
                <a:r>
                  <a:rPr lang="en-US" altLang="en-US" sz="2200" dirty="0">
                    <a:latin typeface="+mj-lt"/>
                  </a:rPr>
                  <a:t>Nuclei fuse, undergo meiosis, form haploid spores</a:t>
                </a:r>
              </a:p>
              <a:p>
                <a:pPr marL="504825" lvl="2">
                  <a:spcBef>
                    <a:spcPts val="0"/>
                  </a:spcBef>
                  <a:spcAft>
                    <a:spcPts val="0"/>
                  </a:spcAft>
                  <a:tabLst>
                    <a:tab pos="338138" algn="l"/>
                    <a:tab pos="450850" algn="l"/>
                    <a:tab pos="908050" algn="l"/>
                    <a:tab pos="1365250" algn="l"/>
                    <a:tab pos="1822450" algn="l"/>
                    <a:tab pos="2279650" algn="l"/>
                    <a:tab pos="2736850" algn="l"/>
                    <a:tab pos="3194050" algn="l"/>
                    <a:tab pos="3651250" algn="l"/>
                    <a:tab pos="4108450" algn="l"/>
                    <a:tab pos="4565650" algn="l"/>
                    <a:tab pos="5022850" algn="l"/>
                    <a:tab pos="5480050" algn="l"/>
                    <a:tab pos="5937250" algn="l"/>
                    <a:tab pos="6394450" algn="l"/>
                    <a:tab pos="6851650" algn="l"/>
                    <a:tab pos="7308850" algn="l"/>
                    <a:tab pos="7766050" algn="l"/>
                    <a:tab pos="8223250" algn="l"/>
                    <a:tab pos="8680450" algn="l"/>
                    <a:tab pos="9137650" algn="l"/>
                  </a:tabLst>
                </a:pPr>
                <a:r>
                  <a:rPr lang="en-US" altLang="en-US" sz="2000" dirty="0">
                    <a:latin typeface="+mj-lt"/>
                  </a:rPr>
                  <a:t>Fungal spores are not the same as bacterial endospores</a:t>
                </a:r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0100" y="990600"/>
                <a:ext cx="7429500" cy="3276600"/>
              </a:xfrm>
              <a:blipFill>
                <a:blip r:embed="rId3"/>
                <a:stretch>
                  <a:fillRect l="-1231" t="-1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858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D6856FC-29F2-4963-8F2E-6144AA89EF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A Glimpse of History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1000534"/>
            <a:ext cx="7772400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Irish Potato Famine (1845 to 1847)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Water mold </a:t>
            </a:r>
            <a:r>
              <a:rPr lang="en-US" altLang="en-US" sz="2400" i="1" dirty="0">
                <a:latin typeface="+mj-lt"/>
                <a:cs typeface="Lucida Sans Unicode" panose="020B0602030504020204" pitchFamily="34" charset="0"/>
              </a:rPr>
              <a:t>Phytophthora </a:t>
            </a:r>
            <a:r>
              <a:rPr lang="en-US" altLang="en-US" sz="2400" i="1" dirty="0" err="1">
                <a:latin typeface="+mj-lt"/>
                <a:cs typeface="Lucida Sans Unicode" panose="020B0602030504020204" pitchFamily="34" charset="0"/>
              </a:rPr>
              <a:t>infestans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ruined crop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Estimated 1.5 million people died during famine; more than 1 million moved; Ireland’s population fell by 25%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Easy to grow, nearly complete food source that could be stored for months led to dependence on single food source 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Infection transmitted by spores that can persist in soil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In 2009, genomes of potato and </a:t>
            </a:r>
            <a:r>
              <a:rPr lang="en-US" altLang="en-US" sz="2400" i="1" dirty="0">
                <a:latin typeface="+mj-lt"/>
                <a:cs typeface="Lucida Sans Unicode" panose="020B0602030504020204" pitchFamily="34" charset="0"/>
              </a:rPr>
              <a:t>P. </a:t>
            </a:r>
            <a:r>
              <a:rPr lang="en-US" altLang="en-US" sz="2400" i="1" dirty="0" err="1">
                <a:latin typeface="+mj-lt"/>
                <a:cs typeface="Lucida Sans Unicode" panose="020B0602030504020204" pitchFamily="34" charset="0"/>
              </a:rPr>
              <a:t>infestans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sequenced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Potato blight results in nearly $10 billion/year in </a:t>
            </a:r>
            <a:r>
              <a:rPr lang="en-US" altLang="en-US" sz="2400" dirty="0" err="1">
                <a:latin typeface="+mj-lt"/>
                <a:cs typeface="Lucida Sans Unicode" panose="020B0602030504020204" pitchFamily="34" charset="0"/>
              </a:rPr>
              <a:t>losse</a:t>
            </a:r>
            <a:endParaRPr lang="en-US" altLang="en-US" sz="2400" dirty="0">
              <a:latin typeface="+mj-lt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56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2596EE6-CCFC-4F8B-9090-AE27158A21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Economic Importance of Fungi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658" y="990600"/>
            <a:ext cx="7663542" cy="4953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/>
              <a:t>Antimicrobial medicines (for example, penicillin)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/>
              <a:t>Yeasts genetically engineered to produce molecules like human insulin, hepatitis B vaccine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/>
              <a:t>Useful tools for study of eukaryotic cells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i="1" dirty="0"/>
              <a:t>Saccharomyces cerevisiae</a:t>
            </a:r>
            <a:r>
              <a:rPr lang="en-US" altLang="en-US" dirty="0"/>
              <a:t> (brewer’s or baker’s yeast) used in production of wine, beer, bread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/>
              <a:t>Other species used in cheese making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/>
              <a:t>Greatest spoilers of food; tons thrown away each year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/>
              <a:t>Plant diseases cost billions of dollars (Dutch elm disease, coffee rust)</a:t>
            </a:r>
          </a:p>
        </p:txBody>
      </p:sp>
    </p:spTree>
    <p:extLst>
      <p:ext uri="{BB962C8B-B14F-4D97-AF65-F5344CB8AC3E}">
        <p14:creationId xmlns:p14="http://schemas.microsoft.com/office/powerpoint/2010/main" val="385267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>
            <a:extLst>
              <a:ext uri="{FF2B5EF4-FFF2-40B4-BE49-F238E27FC236}">
                <a16:creationId xmlns:a16="http://schemas.microsoft.com/office/drawing/2014/main" id="{C2884A63-0283-40CA-AA58-516DDAC7D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7628"/>
            <a:ext cx="9144000" cy="609600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Table 12.2 Some Medically Important Fungal Diseases </a:t>
            </a:r>
            <a:endParaRPr lang="en-IN" sz="3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F002D43-53FB-4795-80FC-73479DC06B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990600"/>
            <a:ext cx="7620000" cy="2743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Relatively few infect humans, but many produce important antimicrobials; net impact likely positive</a:t>
            </a:r>
          </a:p>
          <a:p>
            <a:pPr marL="279400" lvl="1" indent="-279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762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Some common (athlete’s foot, jock itch); serious diseases rare (for example, cryptococcal meningitis)</a:t>
            </a:r>
          </a:p>
          <a:p>
            <a:pPr marL="279400" lvl="1" indent="-27940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762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Serious disease in immunocompromised patients</a:t>
            </a:r>
          </a:p>
          <a:p>
            <a:pPr marL="279400" lvl="1" indent="-27940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762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Human illnesses caused in three ways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BAA3E22-A7B0-4B8D-A2CE-D35F1C3D983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98358" y="3768148"/>
            <a:ext cx="4336026" cy="2083210"/>
          </a:xfrm>
        </p:spPr>
        <p:txBody>
          <a:bodyPr/>
          <a:lstStyle/>
          <a:p>
            <a:pPr marL="527050" lvl="2" indent="-22860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338138" algn="l"/>
                <a:tab pos="495300" algn="l"/>
                <a:tab pos="101600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Hypersensitivity reaction: allergy or asthma</a:t>
            </a:r>
          </a:p>
          <a:p>
            <a:pPr marL="527050" lvl="2" indent="-228600">
              <a:spcBef>
                <a:spcPts val="20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38138" algn="l"/>
                <a:tab pos="495300" algn="l"/>
                <a:tab pos="101600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Fungus grows on/in body; causes </a:t>
            </a:r>
            <a:r>
              <a:rPr lang="en-US" altLang="en-US" sz="2200" u="sng" dirty="0">
                <a:cs typeface="Lucida Sans Unicode" panose="020B0602030504020204" pitchFamily="34" charset="0"/>
              </a:rPr>
              <a:t>mycosis</a:t>
            </a:r>
            <a:r>
              <a:rPr lang="en-US" altLang="en-US" sz="2200" dirty="0">
                <a:cs typeface="Lucida Sans Unicode" panose="020B0602030504020204" pitchFamily="34" charset="0"/>
              </a:rPr>
              <a:t> (disease)</a:t>
            </a:r>
          </a:p>
          <a:p>
            <a:pPr marL="546100" lvl="2" indent="-24765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338138" algn="l"/>
                <a:tab pos="495300" algn="l"/>
                <a:tab pos="101600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Intoxication</a:t>
            </a:r>
            <a:endParaRPr lang="en-US" sz="2200" dirty="0"/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1FDCDFAB-62D4-401C-B1C6-0DEFD302942A}"/>
              </a:ext>
            </a:extLst>
          </p:cNvPr>
          <p:cNvGraphicFramePr>
            <a:graphicFrameLocks noGrp="1"/>
          </p:cNvGraphicFramePr>
          <p:nvPr>
            <p:ph type="tbl" sz="quarter" idx="20"/>
            <p:extLst>
              <p:ext uri="{D42A27DB-BD31-4B8C-83A1-F6EECF244321}">
                <p14:modId xmlns:p14="http://schemas.microsoft.com/office/powerpoint/2010/main" val="935641844"/>
              </p:ext>
            </p:extLst>
          </p:nvPr>
        </p:nvGraphicFramePr>
        <p:xfrm>
          <a:off x="4953000" y="3763297"/>
          <a:ext cx="3733800" cy="2137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117799016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841467706"/>
                    </a:ext>
                  </a:extLst>
                </a:gridCol>
              </a:tblGrid>
              <a:tr h="24015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Disease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Causative Agent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88601000"/>
                  </a:ext>
                </a:extLst>
              </a:tr>
              <a:tr h="1970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Candidial skin infection 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dirty="0"/>
                        <a:t>Candida albicans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73108596"/>
                  </a:ext>
                </a:extLst>
              </a:tr>
              <a:tr h="1970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Coccidioidomycosis 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dirty="0"/>
                        <a:t>Coccidioides immitis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87684064"/>
                  </a:ext>
                </a:extLst>
              </a:tr>
              <a:tr h="1970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Cryptococcal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dirty="0"/>
                        <a:t>Cryptococcus</a:t>
                      </a:r>
                      <a:r>
                        <a:rPr lang="en-US" sz="1000" i="1" baseline="0" dirty="0"/>
                        <a:t> neoformans or 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53098223"/>
                  </a:ext>
                </a:extLst>
              </a:tr>
              <a:tr h="1970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meningoencephalitis 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baseline="0" dirty="0"/>
                        <a:t>C. </a:t>
                      </a:r>
                      <a:r>
                        <a:rPr lang="en-US" sz="1000" i="1" baseline="0" dirty="0" err="1"/>
                        <a:t>gattiii</a:t>
                      </a:r>
                      <a:endParaRPr lang="en-US" sz="1000" i="1" baseline="0" dirty="0"/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59571403"/>
                  </a:ext>
                </a:extLst>
              </a:tr>
              <a:tr h="1970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Histoplasmosis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baseline="0" dirty="0"/>
                        <a:t>Histoplasma capsalatum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97941316"/>
                  </a:ext>
                </a:extLst>
              </a:tr>
              <a:tr h="197078">
                <a:tc>
                  <a:txBody>
                    <a:bodyPr/>
                    <a:lstStyle/>
                    <a:p>
                      <a:r>
                        <a:rPr lang="en-US" sz="1000" dirty="0"/>
                        <a:t>Pneumocystis pneumonia</a:t>
                      </a:r>
                      <a:endParaRPr lang="en-IN" sz="1000" dirty="0"/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baseline="0" dirty="0"/>
                        <a:t>Pneumocystis jirovecii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54076363"/>
                  </a:ext>
                </a:extLst>
              </a:tr>
              <a:tr h="1970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Sporotrichosis 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baseline="0" dirty="0"/>
                        <a:t>Sporothrix schenckii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4585072"/>
                  </a:ext>
                </a:extLst>
              </a:tr>
              <a:tr h="1970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Tinea versicolor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baseline="0" dirty="0"/>
                        <a:t>Malassezia furfur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19415978"/>
                  </a:ext>
                </a:extLst>
              </a:tr>
              <a:tr h="1970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Vulvovaginal candidiasis</a:t>
                      </a:r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baseline="0" dirty="0"/>
                        <a:t>Candida albicans</a:t>
                      </a:r>
                      <a:endParaRPr lang="en-US" sz="1000" i="1" dirty="0"/>
                    </a:p>
                  </a:txBody>
                  <a:tcPr marL="55707" marR="55707" marT="28388" marB="283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54035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583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FA1149DB-DEB6-4C04-99AF-F72C2F44D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Medical Importance of Fungi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3CF3E82-609B-468A-A287-B4F0BEEA2D7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1756" y="990600"/>
            <a:ext cx="8229600" cy="1295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/>
              <a:t>Fungal spores everywhere, up to altitudes over 7 miles; air contains </a:t>
            </a:r>
            <a:r>
              <a:rPr lang="en-US" altLang="en-US" sz="2400" i="0" dirty="0">
                <a:latin typeface="+mj-lt"/>
              </a:rPr>
              <a:t>&gt;10,000 cells/</a:t>
            </a:r>
            <a:r>
              <a:rPr lang="en-US" altLang="en-US" sz="2400" b="0" i="0" dirty="0">
                <a:latin typeface="+mj-lt"/>
              </a:rPr>
              <a:t>cubic </a:t>
            </a:r>
            <a:r>
              <a:rPr lang="en-IN" altLang="en-US" sz="2400" i="0" dirty="0">
                <a:latin typeface="+mj-lt"/>
              </a:rPr>
              <a:t>m</a:t>
            </a:r>
            <a:r>
              <a:rPr lang="en-US" altLang="en-US" sz="2400" b="0" i="0" dirty="0" err="1">
                <a:latin typeface="+mj-lt"/>
              </a:rPr>
              <a:t>eter</a:t>
            </a:r>
            <a:r>
              <a:rPr lang="en-IN" altLang="en-US" sz="2400" b="0" i="0" dirty="0">
                <a:latin typeface="+mj-lt"/>
              </a:rPr>
              <a:t> </a:t>
            </a:r>
            <a:endParaRPr lang="en-US" altLang="en-US" sz="2400" baseline="30000" dirty="0"/>
          </a:p>
          <a:p>
            <a:pPr marL="284400" lvl="1" indent="-28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cs typeface="Lucida Sans Unicode" panose="020B0602030504020204" pitchFamily="34" charset="0"/>
              </a:rPr>
              <a:t>May trigger allergy or asthma attack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0715423-E370-4244-9F0E-E48B79B7D0DE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01624" y="2318573"/>
            <a:ext cx="7841673" cy="168479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/>
              <a:t>Mycoses often named after causative agent or affected body part</a:t>
            </a:r>
          </a:p>
          <a:p>
            <a:pPr marL="284400" lvl="1" indent="-28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cs typeface="Lucida Sans Unicode" panose="020B0602030504020204" pitchFamily="34" charset="0"/>
              </a:rPr>
              <a:t>Cutaneous mycoses caused by skin-invading molds called dermatophytes 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E652405-0B81-4890-82E4-03B846AF2BF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8683" y="4003369"/>
            <a:ext cx="7841673" cy="267663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/>
              <a:t>Some fungi produce toxins </a:t>
            </a:r>
          </a:p>
          <a:p>
            <a:pPr marL="284400" lvl="1" indent="-284400">
              <a:spcBef>
                <a:spcPts val="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3381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u="sng" dirty="0">
                <a:cs typeface="Lucida Sans Unicode" panose="020B0602030504020204" pitchFamily="34" charset="0"/>
              </a:rPr>
              <a:t>Aflatoxins</a:t>
            </a:r>
            <a:r>
              <a:rPr lang="en-US" altLang="en-US" dirty="0">
                <a:cs typeface="Lucida Sans Unicode" panose="020B0602030504020204" pitchFamily="34" charset="0"/>
              </a:rPr>
              <a:t> produced by </a:t>
            </a:r>
            <a:r>
              <a:rPr lang="en-US" altLang="en-US" i="1" dirty="0">
                <a:cs typeface="Lucida Sans Unicode" panose="020B0602030504020204" pitchFamily="34" charset="0"/>
              </a:rPr>
              <a:t>Aspergillus</a:t>
            </a:r>
            <a:r>
              <a:rPr lang="en-US" altLang="en-US" dirty="0">
                <a:cs typeface="Lucida Sans Unicode" panose="020B0602030504020204" pitchFamily="34" charset="0"/>
              </a:rPr>
              <a:t> species; found in grains, peanuts; carcinogenic</a:t>
            </a:r>
          </a:p>
          <a:p>
            <a:pPr marL="284400" lvl="1" indent="-284400">
              <a:spcBef>
                <a:spcPts val="6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3381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cs typeface="Lucida Sans Unicode" panose="020B0602030504020204" pitchFamily="34" charset="0"/>
              </a:rPr>
              <a:t>Rye mold </a:t>
            </a:r>
            <a:r>
              <a:rPr lang="en-US" altLang="en-US" i="1" dirty="0" err="1">
                <a:cs typeface="Lucida Sans Unicode" panose="020B0602030504020204" pitchFamily="34" charset="0"/>
              </a:rPr>
              <a:t>Claviceps</a:t>
            </a:r>
            <a:r>
              <a:rPr lang="en-US" altLang="en-US" i="1" dirty="0">
                <a:cs typeface="Lucida Sans Unicode" panose="020B0602030504020204" pitchFamily="34" charset="0"/>
              </a:rPr>
              <a:t> </a:t>
            </a:r>
            <a:r>
              <a:rPr lang="en-US" altLang="en-US" i="1" dirty="0" err="1">
                <a:cs typeface="Lucida Sans Unicode" panose="020B0602030504020204" pitchFamily="34" charset="0"/>
              </a:rPr>
              <a:t>purpurea</a:t>
            </a:r>
            <a:r>
              <a:rPr lang="en-US" altLang="en-US" dirty="0">
                <a:cs typeface="Lucida Sans Unicode" panose="020B0602030504020204" pitchFamily="34" charset="0"/>
              </a:rPr>
              <a:t> (</a:t>
            </a:r>
            <a:r>
              <a:rPr lang="en-US" altLang="en-US" u="sng" dirty="0">
                <a:cs typeface="Lucida Sans Unicode" panose="020B0602030504020204" pitchFamily="34" charset="0"/>
              </a:rPr>
              <a:t>ergot</a:t>
            </a:r>
            <a:r>
              <a:rPr lang="en-US" altLang="en-US" dirty="0">
                <a:cs typeface="Lucida Sans Unicode" panose="020B0602030504020204" pitchFamily="34" charset="0"/>
              </a:rPr>
              <a:t>) produces hallucinogenic toxin, purified drug ergotamine</a:t>
            </a:r>
            <a:r>
              <a:rPr lang="en-US" altLang="en-US" sz="2400" dirty="0">
                <a:cs typeface="Lucida Sans Unicode" panose="020B0602030504020204" pitchFamily="34" charset="0"/>
              </a:rPr>
              <a:t> </a:t>
            </a:r>
            <a:endParaRPr lang="en-US" altLang="en-US" dirty="0">
              <a:cs typeface="Lucida Sans Unicode" panose="020B0602030504020204" pitchFamily="34" charset="0"/>
            </a:endParaRPr>
          </a:p>
          <a:p>
            <a:pPr marL="284400" lvl="1" indent="-284400">
              <a:spcBef>
                <a:spcPts val="6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3381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i="1" dirty="0">
                <a:cs typeface="Lucida Sans Unicode" panose="020B0602030504020204" pitchFamily="34" charset="0"/>
              </a:rPr>
              <a:t>Amanita</a:t>
            </a:r>
            <a:r>
              <a:rPr lang="en-US" altLang="en-US" dirty="0">
                <a:cs typeface="Lucida Sans Unicode" panose="020B0602030504020204" pitchFamily="34" charset="0"/>
              </a:rPr>
              <a:t> species produce toxins that cause fatal liver damage</a:t>
            </a:r>
          </a:p>
        </p:txBody>
      </p:sp>
    </p:spTree>
    <p:extLst>
      <p:ext uri="{BB962C8B-B14F-4D97-AF65-F5344CB8AC3E}">
        <p14:creationId xmlns:p14="http://schemas.microsoft.com/office/powerpoint/2010/main" val="130981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07086FA-F97B-4677-98AF-D2A853A1B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2827" y="214745"/>
            <a:ext cx="4692318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Algae (1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8001000" cy="2819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u="sng" dirty="0">
                <a:latin typeface="+mj-lt"/>
              </a:rPr>
              <a:t>Algae</a:t>
            </a:r>
            <a:r>
              <a:rPr lang="en-US" altLang="en-US" sz="2800" dirty="0">
                <a:latin typeface="+mj-lt"/>
              </a:rPr>
              <a:t>: simple photosynthetic eukaryotes</a:t>
            </a:r>
          </a:p>
          <a:p>
            <a:pPr marL="285750" lvl="1">
              <a:spcBef>
                <a:spcPts val="0"/>
              </a:spcBef>
              <a:spcAft>
                <a:spcPts val="6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Differ from plants by lack of organized vascular system; simple reproductive structures</a:t>
            </a:r>
          </a:p>
          <a:p>
            <a:pPr marL="285750" lvl="1">
              <a:spcBef>
                <a:spcPts val="600"/>
              </a:spcBef>
              <a:spcAft>
                <a:spcPts val="6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Most are aquatic; microscopic or macroscopic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Contain pigments that absorb radiant energy</a:t>
            </a:r>
          </a:p>
        </p:txBody>
      </p:sp>
    </p:spTree>
    <p:extLst>
      <p:ext uri="{BB962C8B-B14F-4D97-AF65-F5344CB8AC3E}">
        <p14:creationId xmlns:p14="http://schemas.microsoft.com/office/powerpoint/2010/main" val="337304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chemeClr val="tx1"/>
                </a:solidFill>
              </a:rPr>
              <a:t>Table 12.3 Characteristics of Major Groups of Algae</a:t>
            </a:r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8C0288B7-83A9-4687-9C8C-B1CEA4E9C3A3}"/>
              </a:ext>
            </a:extLst>
          </p:cNvPr>
          <p:cNvGraphicFramePr>
            <a:graphicFrameLocks noGrp="1"/>
          </p:cNvGraphicFramePr>
          <p:nvPr>
            <p:ph type="tbl" sz="quarter" idx="20"/>
            <p:extLst>
              <p:ext uri="{D42A27DB-BD31-4B8C-83A1-F6EECF244321}">
                <p14:modId xmlns:p14="http://schemas.microsoft.com/office/powerpoint/2010/main" val="1250906478"/>
              </p:ext>
            </p:extLst>
          </p:nvPr>
        </p:nvGraphicFramePr>
        <p:xfrm>
          <a:off x="580075" y="1239983"/>
          <a:ext cx="8203707" cy="432261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72525">
                  <a:extLst>
                    <a:ext uri="{9D8B030D-6E8A-4147-A177-3AD203B41FA5}">
                      <a16:colId xmlns:a16="http://schemas.microsoft.com/office/drawing/2014/main" val="192703604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563558655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37032342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404927474"/>
                    </a:ext>
                  </a:extLst>
                </a:gridCol>
                <a:gridCol w="1392382">
                  <a:extLst>
                    <a:ext uri="{9D8B030D-6E8A-4147-A177-3AD203B41FA5}">
                      <a16:colId xmlns:a16="http://schemas.microsoft.com/office/drawing/2014/main" val="869644250"/>
                    </a:ext>
                  </a:extLst>
                </a:gridCol>
              </a:tblGrid>
              <a:tr h="50575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dirty="0"/>
                        <a:t>Group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dirty="0"/>
                        <a:t>Usual Habitat 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500" b="1" dirty="0"/>
                        <a:t>Principal</a:t>
                      </a:r>
                      <a:r>
                        <a:rPr lang="en-US" sz="1500" b="1" baseline="0" dirty="0"/>
                        <a:t> Pigments (in addition to chlorophyll </a:t>
                      </a:r>
                      <a:r>
                        <a:rPr lang="en-US" sz="1500" b="1" i="1" baseline="0" dirty="0"/>
                        <a:t>a</a:t>
                      </a:r>
                      <a:r>
                        <a:rPr lang="en-US" sz="1500" b="1" baseline="0" dirty="0"/>
                        <a:t>)</a:t>
                      </a:r>
                      <a:endParaRPr lang="en-IN" sz="1500" b="1" dirty="0"/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dirty="0"/>
                        <a:t>Storage Product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dirty="0"/>
                        <a:t>Cell Wall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86499515"/>
                  </a:ext>
                </a:extLst>
              </a:tr>
              <a:tr h="50568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rown algae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alt water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Xanthophylls, especially fucoxanthin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tarch-like carbohydrates; mannitol; fat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ellulose and pectin;</a:t>
                      </a:r>
                      <a:r>
                        <a:rPr lang="en-US" sz="1200" baseline="0" dirty="0"/>
                        <a:t> alginic acid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16639144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iatoms, golden brown algae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Fresh</a:t>
                      </a:r>
                      <a:r>
                        <a:rPr lang="en-US" sz="1200" baseline="0" dirty="0"/>
                        <a:t> water; salt water; soil; higher plant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rotenes 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tarch-like carbohydrates 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Pectin, often containing silica or calcium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17902975"/>
                  </a:ext>
                </a:extLst>
              </a:tr>
              <a:tr h="435032">
                <a:tc>
                  <a:txBody>
                    <a:bodyPr/>
                    <a:lstStyle/>
                    <a:p>
                      <a:pPr algn="l"/>
                      <a:r>
                        <a:rPr lang="en-US" sz="1200" dirty="0"/>
                        <a:t>Dinoflagellates</a:t>
                      </a:r>
                      <a:endParaRPr lang="en-IN" sz="1200" dirty="0"/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aseline="0" dirty="0"/>
                        <a:t>Mostly salt water but common in fresh water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arotenes; xanthophyll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tarch; oil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Cellulose and pectin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36729430"/>
                  </a:ext>
                </a:extLst>
              </a:tr>
              <a:tr h="44334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Euglenid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Fresh water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hlorophyll </a:t>
                      </a:r>
                      <a:r>
                        <a:rPr lang="en-US" sz="1200" i="1" dirty="0"/>
                        <a:t>b</a:t>
                      </a:r>
                      <a:r>
                        <a:rPr lang="en-US" sz="1200" dirty="0"/>
                        <a:t>; carotenes; xanthophyll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Fats;</a:t>
                      </a:r>
                      <a:r>
                        <a:rPr lang="en-US" sz="1200" baseline="0" dirty="0"/>
                        <a:t> starch-like carbohydrate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Lacking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01149266"/>
                  </a:ext>
                </a:extLst>
              </a:tr>
              <a:tr h="69826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reen algae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Fresh water; salt water, soil; tree bark; lichen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hlorophyll </a:t>
                      </a:r>
                      <a:r>
                        <a:rPr lang="en-US" sz="1200" i="1" dirty="0"/>
                        <a:t>b</a:t>
                      </a:r>
                      <a:r>
                        <a:rPr lang="en-US" sz="1200" dirty="0"/>
                        <a:t>; carotenes; xanthophyll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Starch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Cellulose and pectin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64586361"/>
                  </a:ext>
                </a:extLst>
              </a:tr>
              <a:tr h="86591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ed algae, coralline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Mostly salt water, several genera in fresh water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/>
                        <a:t>Phycobilins</a:t>
                      </a:r>
                      <a:r>
                        <a:rPr lang="en-US" sz="1200" dirty="0"/>
                        <a:t>; </a:t>
                      </a:r>
                      <a:r>
                        <a:rPr lang="en-US" sz="1200" dirty="0" err="1"/>
                        <a:t>carotenese</a:t>
                      </a:r>
                      <a:r>
                        <a:rPr lang="en-US" sz="1200" dirty="0"/>
                        <a:t>, xanthophylls</a:t>
                      </a:r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Starch-like carbohydrates</a:t>
                      </a:r>
                      <a:endParaRPr lang="en-US" sz="1200" dirty="0"/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Cellulose and pectin; agar; carrageenan</a:t>
                      </a:r>
                      <a:endParaRPr lang="en-US" sz="1200" dirty="0"/>
                    </a:p>
                  </a:txBody>
                  <a:tcPr marL="100584" marR="100584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473993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3473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A653CE9-5835-4D8F-9C4D-2D0EAC791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6050" y="214086"/>
            <a:ext cx="516155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Algae (2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924800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Algae are diverse group of protists</a:t>
            </a:r>
          </a:p>
          <a:p>
            <a:pPr marL="285750" lvl="1">
              <a:spcBef>
                <a:spcPts val="0"/>
              </a:spcBef>
              <a:spcAft>
                <a:spcPts val="10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Other organisms depend upon them for food</a:t>
            </a:r>
          </a:p>
          <a:p>
            <a:pPr marL="285750" lvl="1">
              <a:spcBef>
                <a:spcPts val="0"/>
              </a:spcBef>
              <a:spcAft>
                <a:spcPts val="10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All contain chloroplasts and chlorophyll </a:t>
            </a:r>
            <a:r>
              <a:rPr lang="en-US" altLang="en-US" sz="2400" i="1" dirty="0">
                <a:latin typeface="+mj-lt"/>
                <a:cs typeface="Lucida Sans Unicode" panose="020B0602030504020204" pitchFamily="34" charset="0"/>
              </a:rPr>
              <a:t>a</a:t>
            </a:r>
            <a:endParaRPr lang="en-US" altLang="en-US" sz="2400" dirty="0">
              <a:latin typeface="+mj-lt"/>
              <a:cs typeface="Lucida Sans Unicode" panose="020B0602030504020204" pitchFamily="34" charset="0"/>
            </a:endParaRPr>
          </a:p>
          <a:p>
            <a:pPr marL="517525" lvl="2">
              <a:spcBef>
                <a:spcPts val="600"/>
              </a:spcBef>
              <a:spcAft>
                <a:spcPts val="1000"/>
              </a:spcAft>
              <a:tabLst>
                <a:tab pos="338138" algn="l"/>
                <a:tab pos="4270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May contain other pigments that extend range </a:t>
            </a:r>
            <a:br>
              <a:rPr lang="en-US" altLang="en-US" sz="2400" dirty="0">
                <a:latin typeface="+mj-lt"/>
                <a:cs typeface="Lucida Sans Unicode" panose="020B0602030504020204" pitchFamily="34" charset="0"/>
              </a:rPr>
            </a:b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of light waves used for photosynthesis</a:t>
            </a:r>
          </a:p>
          <a:p>
            <a:pPr marL="285750" lvl="1">
              <a:spcBef>
                <a:spcPts val="0"/>
              </a:spcBef>
              <a:spcAft>
                <a:spcPts val="10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Rigid cell walls mostly cellulose</a:t>
            </a:r>
          </a:p>
          <a:p>
            <a:pPr marL="517525" lvl="2">
              <a:spcBef>
                <a:spcPts val="600"/>
              </a:spcBef>
              <a:spcAft>
                <a:spcPts val="1000"/>
              </a:spcAft>
              <a:tabLst>
                <a:tab pos="338138" algn="l"/>
                <a:tab pos="4270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Red algae also have agar (used in growth media)</a:t>
            </a:r>
          </a:p>
          <a:p>
            <a:pPr marL="517525" lvl="2">
              <a:spcBef>
                <a:spcPts val="600"/>
              </a:spcBef>
              <a:spcAft>
                <a:spcPts val="1000"/>
              </a:spcAft>
              <a:tabLst>
                <a:tab pos="338138" algn="l"/>
                <a:tab pos="4270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Brown algae also have alginic acid (used in ice cream and cosmetics)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Not unified group; appear along evolutionary continuum based upon ribosomal RNA sequences</a:t>
            </a:r>
          </a:p>
        </p:txBody>
      </p:sp>
    </p:spTree>
    <p:extLst>
      <p:ext uri="{BB962C8B-B14F-4D97-AF65-F5344CB8AC3E}">
        <p14:creationId xmlns:p14="http://schemas.microsoft.com/office/powerpoint/2010/main" val="2912534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ABCFC9A0-EA35-412C-9F2C-7792BE8BDB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Algae – Figure 12.10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9AE8981-B345-4985-8784-832634054A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2177" y="990599"/>
            <a:ext cx="7830067" cy="351854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dirty="0"/>
              <a:t>Microscopic Algae</a:t>
            </a:r>
          </a:p>
          <a:p>
            <a:pPr marL="284400" lvl="1" indent="-2844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Single cells propelled by flagella or free floating; or growth in long chains or filaments</a:t>
            </a:r>
          </a:p>
          <a:p>
            <a:pPr marL="284400" lvl="1" indent="-2844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Unicellular algae include diatoms, some green algae, dinoflagellates, euglenids, a few red algae</a:t>
            </a:r>
          </a:p>
          <a:p>
            <a:pPr marL="284400" lvl="1" indent="-2844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Relatively large absorptive surface</a:t>
            </a:r>
          </a:p>
          <a:p>
            <a:pPr marL="284400" lvl="1" indent="-2844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Some (for example, </a:t>
            </a:r>
            <a:r>
              <a:rPr lang="en-US" altLang="en-US" sz="2200" i="1" dirty="0">
                <a:cs typeface="Lucida Sans Unicode" panose="020B0602030504020204" pitchFamily="34" charset="0"/>
              </a:rPr>
              <a:t>Volvox</a:t>
            </a:r>
            <a:r>
              <a:rPr lang="en-US" altLang="en-US" sz="2200" dirty="0">
                <a:cs typeface="Lucida Sans Unicode" panose="020B0602030504020204" pitchFamily="34" charset="0"/>
              </a:rPr>
              <a:t>) </a:t>
            </a:r>
            <a:br>
              <a:rPr lang="en-US" altLang="en-US" sz="2200" dirty="0">
                <a:cs typeface="Lucida Sans Unicode" panose="020B0602030504020204" pitchFamily="34" charset="0"/>
              </a:rPr>
            </a:br>
            <a:r>
              <a:rPr lang="en-US" altLang="en-US" sz="2200" dirty="0">
                <a:cs typeface="Lucida Sans Unicode" panose="020B0602030504020204" pitchFamily="34" charset="0"/>
              </a:rPr>
              <a:t>form colonies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E2A862-EB50-4BCF-A658-CDD73A6D1D7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98358" y="4509149"/>
            <a:ext cx="2971800" cy="2152335"/>
          </a:xfrm>
        </p:spPr>
        <p:txBody>
          <a:bodyPr/>
          <a:lstStyle/>
          <a:p>
            <a:pPr marL="284163" lvl="1" indent="-265113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88925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Diatoms incorporate silicon dioxide into cell walls</a:t>
            </a:r>
          </a:p>
          <a:p>
            <a:pPr marL="520700" lvl="2" indent="-215900">
              <a:spcBef>
                <a:spcPts val="480"/>
              </a:spcBef>
              <a:spcAft>
                <a:spcPts val="600"/>
              </a:spcAft>
              <a:buFontTx/>
              <a:buChar char="•"/>
              <a:tabLst>
                <a:tab pos="338138" algn="l"/>
                <a:tab pos="7239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1800" u="sng" dirty="0">
                <a:cs typeface="Lucida Sans Unicode" panose="020B0602030504020204" pitchFamily="34" charset="0"/>
              </a:rPr>
              <a:t>Diatomaceous earth</a:t>
            </a:r>
          </a:p>
          <a:p>
            <a:pPr marL="520700" lvl="2" indent="-215900">
              <a:spcBef>
                <a:spcPts val="480"/>
              </a:spcBef>
              <a:spcAft>
                <a:spcPts val="300"/>
              </a:spcAft>
              <a:buFontTx/>
              <a:buChar char="•"/>
              <a:tabLst>
                <a:tab pos="338138" algn="l"/>
                <a:tab pos="7239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1800" dirty="0">
                <a:cs typeface="Lucida Sans Unicode" panose="020B0602030504020204" pitchFamily="34" charset="0"/>
              </a:rPr>
              <a:t>Crude oil, natural gas</a:t>
            </a:r>
            <a:endParaRPr lang="en-US" sz="1800" dirty="0"/>
          </a:p>
        </p:txBody>
      </p:sp>
      <p:pic>
        <p:nvPicPr>
          <p:cNvPr id="5120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52" b="4086"/>
          <a:stretch/>
        </p:blipFill>
        <p:spPr bwMode="auto">
          <a:xfrm>
            <a:off x="5333999" y="3429000"/>
            <a:ext cx="3422759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6B4D951-4326-4399-94E0-A7FD27603B3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252460" y="6629632"/>
            <a:ext cx="892327" cy="175028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©Stephen </a:t>
            </a:r>
            <a:r>
              <a:rPr lang="en-US" sz="800" dirty="0" err="1">
                <a:solidFill>
                  <a:srgbClr val="6A6A6A"/>
                </a:solidFill>
              </a:rPr>
              <a:t>Durr</a:t>
            </a:r>
            <a:endParaRPr 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41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8EB53A29-35BB-4795-A87A-6192BB2129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Algae – Figure 12.11</a:t>
            </a:r>
            <a:endParaRPr lang="en-IN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7CA463AE-2905-4BDD-9E65-028102AFC9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838200"/>
            <a:ext cx="7467600" cy="2895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Macroscopic Algae</a:t>
            </a:r>
          </a:p>
          <a:p>
            <a:pPr marL="285750" lvl="1">
              <a:spcBef>
                <a:spcPts val="0"/>
              </a:spcBef>
              <a:spcAft>
                <a:spcPts val="6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Multicellular brown algae, green algae, red algae</a:t>
            </a:r>
          </a:p>
          <a:p>
            <a:pPr marL="285750" lvl="1">
              <a:spcBef>
                <a:spcPts val="0"/>
              </a:spcBef>
              <a:spcAft>
                <a:spcPts val="6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ome (like kelp) possess holdfast; used for anchoring</a:t>
            </a:r>
          </a:p>
          <a:p>
            <a:pPr marL="285750" lvl="1">
              <a:spcBef>
                <a:spcPts val="0"/>
              </a:spcBef>
              <a:spcAft>
                <a:spcPts val="6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talk (stipe) usually has attached </a:t>
            </a:r>
            <a:r>
              <a:rPr lang="en-US" altLang="en-US" sz="2400" dirty="0" err="1">
                <a:latin typeface="+mj-lt"/>
                <a:cs typeface="Lucida Sans Unicode" panose="020B0602030504020204" pitchFamily="34" charset="0"/>
              </a:rPr>
              <a:t>leaflike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structures</a:t>
            </a:r>
          </a:p>
          <a:p>
            <a:pPr marL="525463" lvl="2">
              <a:spcBef>
                <a:spcPts val="0"/>
              </a:spcBef>
              <a:spcAft>
                <a:spcPts val="300"/>
              </a:spcAft>
              <a:tabLst>
                <a:tab pos="338138" algn="l"/>
                <a:tab pos="6556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Blades are main site of photosynthesis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Bladders help blades float for maximum sun exposure</a:t>
            </a:r>
          </a:p>
        </p:txBody>
      </p:sp>
      <p:pic>
        <p:nvPicPr>
          <p:cNvPr id="53252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5" b="4076"/>
          <a:stretch/>
        </p:blipFill>
        <p:spPr bwMode="auto">
          <a:xfrm>
            <a:off x="1219200" y="3694875"/>
            <a:ext cx="6477000" cy="285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80193C-EE8D-47C0-A755-F6FC0CC1E4F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318768" y="6661906"/>
            <a:ext cx="2843829" cy="164175"/>
          </a:xfrm>
        </p:spPr>
        <p:txBody>
          <a:bodyPr/>
          <a:lstStyle/>
          <a:p>
            <a:pPr algn="r">
              <a:spcBef>
                <a:spcPts val="700"/>
              </a:spcBef>
              <a:buClr>
                <a:srgbClr val="D02621"/>
              </a:buClr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800" dirty="0">
                <a:solidFill>
                  <a:srgbClr val="6A6A6A"/>
                </a:solidFill>
                <a:cs typeface="Lucida Sans Unicode" panose="020B0602030504020204" pitchFamily="34" charset="0"/>
              </a:rPr>
              <a:t>a: ©Martha Nester; b: ©Steven P. Lynch; c: ©Dan Ippolito</a:t>
            </a:r>
          </a:p>
        </p:txBody>
      </p:sp>
    </p:spTree>
    <p:extLst>
      <p:ext uri="{BB962C8B-B14F-4D97-AF65-F5344CB8AC3E}">
        <p14:creationId xmlns:p14="http://schemas.microsoft.com/office/powerpoint/2010/main" val="3713249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929ADFEF-3573-4FEC-AA1D-5013D8BC32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7165" y="214745"/>
            <a:ext cx="3877949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Algae (3)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33A155-526F-48EF-89BA-684942032C9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990781"/>
            <a:ext cx="7924800" cy="114281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Algal habitats: fresh and salt water; moist soil</a:t>
            </a:r>
          </a:p>
          <a:p>
            <a:pPr marL="282575" lvl="1" indent="-282575"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tabLst>
                <a:tab pos="450850" algn="l"/>
                <a:tab pos="4572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Major producers of</a:t>
            </a:r>
            <a:endParaRPr lang="en-US" altLang="en-US" sz="2400" baseline="-25000" dirty="0">
              <a:cs typeface="Lucida Sans Unicode" panose="020B0602030504020204" pitchFamily="34" charset="0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F594079-526E-48E0-8DEA-713BB603375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4400" y="4724400"/>
            <a:ext cx="6705600" cy="1956668"/>
          </a:xfrm>
        </p:spPr>
        <p:txBody>
          <a:bodyPr/>
          <a:lstStyle/>
          <a:p>
            <a:pPr>
              <a:spcBef>
                <a:spcPts val="70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Algal reproduction is varied</a:t>
            </a:r>
          </a:p>
          <a:p>
            <a:pPr marL="288925" lvl="1" indent="-288925"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Asexually by fragmentation</a:t>
            </a:r>
          </a:p>
          <a:p>
            <a:pPr marL="288925" lvl="1" indent="-288925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Alternation between haploid, diploid generation</a:t>
            </a:r>
          </a:p>
          <a:p>
            <a:pPr marL="533400" lvl="2" indent="-220663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Generations may look similar or different</a:t>
            </a:r>
          </a:p>
        </p:txBody>
      </p:sp>
      <p:sp>
        <p:nvSpPr>
          <p:cNvPr id="5" name="Content Placeholder 10"/>
          <p:cNvSpPr>
            <a:spLocks noGrp="1"/>
          </p:cNvSpPr>
          <p:nvPr>
            <p:ph sz="quarter" idx="23"/>
          </p:nvPr>
        </p:nvSpPr>
        <p:spPr>
          <a:xfrm>
            <a:off x="914400" y="2133600"/>
            <a:ext cx="7620000" cy="2590800"/>
          </a:xfrm>
        </p:spPr>
        <p:txBody>
          <a:bodyPr/>
          <a:lstStyle/>
          <a:p>
            <a:pPr marL="282575" lvl="1" indent="-282575">
              <a:spcBef>
                <a:spcPts val="600"/>
              </a:spcBef>
              <a:spcAft>
                <a:spcPts val="400"/>
              </a:spcAft>
              <a:buFont typeface="Arial" panose="020B0604020202020204" pitchFamily="34" charset="0"/>
              <a:buChar char="•"/>
              <a:tabLst>
                <a:tab pos="450850" algn="l"/>
                <a:tab pos="4572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Algae with different pigments live at different depths</a:t>
            </a:r>
          </a:p>
          <a:p>
            <a:pPr marL="282575" lvl="1" indent="-282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50850" algn="l"/>
                <a:tab pos="4572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Plankton float near surface; unicellular algae comprise significant portion of </a:t>
            </a:r>
            <a:r>
              <a:rPr lang="en-US" altLang="en-US" sz="2400" u="sng" dirty="0">
                <a:cs typeface="Lucida Sans Unicode" panose="020B0602030504020204" pitchFamily="34" charset="0"/>
              </a:rPr>
              <a:t>phytoplankton</a:t>
            </a:r>
          </a:p>
          <a:p>
            <a:pPr marL="514350" lvl="2" indent="-233363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Form base of food chain</a:t>
            </a:r>
          </a:p>
          <a:p>
            <a:pPr marL="514350" lvl="2" indent="-233363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Microscopic heterotrophs in </a:t>
            </a:r>
            <a:r>
              <a:rPr lang="en-US" altLang="en-US" sz="2200" u="sng" dirty="0">
                <a:cs typeface="Lucida Sans Unicode" panose="020B0602030504020204" pitchFamily="34" charset="0"/>
              </a:rPr>
              <a:t>zooplankton</a:t>
            </a:r>
            <a:r>
              <a:rPr lang="en-US" altLang="en-US" sz="2200" dirty="0">
                <a:cs typeface="Lucida Sans Unicode" panose="020B0602030504020204" pitchFamily="34" charset="0"/>
              </a:rPr>
              <a:t> graze upon phytoplankton; both become food for other organism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11299"/>
              </p:ext>
            </p:extLst>
          </p:nvPr>
        </p:nvGraphicFramePr>
        <p:xfrm>
          <a:off x="3731094" y="1663865"/>
          <a:ext cx="2443688" cy="40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1094" y="1663865"/>
                        <a:ext cx="2443688" cy="40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536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7159EFA8-FCCE-4E89-B505-3F9D0032EA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Medical Importance of Algae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543800" cy="2438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dirty="0">
                <a:latin typeface="+mj-lt"/>
              </a:rPr>
              <a:t>Do not directly cause human disease, but may do so indirectly via toxins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dirty="0">
                <a:latin typeface="+mj-lt"/>
              </a:rPr>
              <a:t>Algal blooms from upwelling of nutrients and warmer temperatures, fertilizer runoff, untreated sewage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Algal blooms of dinoflagellates: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red tides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C1C5D6-F7C0-4624-A5C6-4FF31555727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3451568"/>
            <a:ext cx="7924800" cy="260432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i="1" dirty="0" err="1"/>
              <a:t>Gonyaulax</a:t>
            </a:r>
            <a:r>
              <a:rPr lang="en-US" altLang="en-US" sz="2600" dirty="0"/>
              <a:t> species produce potent neurotoxins </a:t>
            </a:r>
            <a:r>
              <a:rPr lang="en-US" altLang="en-US" sz="2600" dirty="0" err="1"/>
              <a:t>saxitoxin</a:t>
            </a:r>
            <a:r>
              <a:rPr lang="en-US" altLang="en-US" sz="2600" dirty="0"/>
              <a:t> and gonyautoxin</a:t>
            </a:r>
          </a:p>
          <a:p>
            <a:pPr marL="276225" lvl="1" indent="-276225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Shellfish feed upon </a:t>
            </a:r>
            <a:r>
              <a:rPr lang="en-US" altLang="en-US" sz="2400" i="1" dirty="0" err="1">
                <a:cs typeface="Lucida Sans Unicode" panose="020B0602030504020204" pitchFamily="34" charset="0"/>
              </a:rPr>
              <a:t>Gonyaulax</a:t>
            </a:r>
            <a:r>
              <a:rPr lang="en-US" altLang="en-US" sz="2400" dirty="0">
                <a:cs typeface="Lucida Sans Unicode" panose="020B0602030504020204" pitchFamily="34" charset="0"/>
              </a:rPr>
              <a:t> without harm, but accumulate neurotoxin in tissues</a:t>
            </a:r>
          </a:p>
          <a:p>
            <a:pPr marL="276225" lvl="1" indent="-276225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Humans consuming can suffer paralytic shellfish poisoning; cooking does not destroy</a:t>
            </a:r>
          </a:p>
        </p:txBody>
      </p:sp>
    </p:spTree>
    <p:extLst>
      <p:ext uri="{BB962C8B-B14F-4D97-AF65-F5344CB8AC3E}">
        <p14:creationId xmlns:p14="http://schemas.microsoft.com/office/powerpoint/2010/main" val="50541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C388FF69-E699-4E19-910E-439C854CB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Microscopic Eukaryotes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467600" cy="2438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Informal groups of microscopic eukaryotes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u="sng" dirty="0">
                <a:latin typeface="+mj-lt"/>
                <a:cs typeface="Lucida Sans Unicode" panose="020B0602030504020204" pitchFamily="34" charset="0"/>
              </a:rPr>
              <a:t>Algae</a:t>
            </a:r>
            <a:r>
              <a:rPr lang="en-US" altLang="en-US" dirty="0">
                <a:latin typeface="+mj-lt"/>
                <a:cs typeface="Lucida Sans Unicode" panose="020B0602030504020204" pitchFamily="34" charset="0"/>
              </a:rPr>
              <a:t>: simple autotrophs (photosynthesizers)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u="sng" dirty="0">
                <a:latin typeface="+mj-lt"/>
                <a:cs typeface="Lucida Sans Unicode" panose="020B0602030504020204" pitchFamily="34" charset="0"/>
              </a:rPr>
              <a:t>Fungi</a:t>
            </a:r>
            <a:r>
              <a:rPr lang="en-US" altLang="en-US" dirty="0">
                <a:latin typeface="+mj-lt"/>
                <a:cs typeface="Lucida Sans Unicode" panose="020B0602030504020204" pitchFamily="34" charset="0"/>
              </a:rPr>
              <a:t>: heterotrophic organisms; chitin in cell wall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u="sng" dirty="0">
                <a:latin typeface="+mj-lt"/>
                <a:cs typeface="Lucida Sans Unicode" panose="020B0602030504020204" pitchFamily="34" charset="0"/>
              </a:rPr>
              <a:t>Protozoa</a:t>
            </a:r>
            <a:r>
              <a:rPr lang="en-US" altLang="en-US" dirty="0">
                <a:latin typeface="+mj-lt"/>
                <a:cs typeface="Lucida Sans Unicode" panose="020B0602030504020204" pitchFamily="34" charset="0"/>
              </a:rPr>
              <a:t>: unicellular heterotrophs that are not fungi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u="sng" dirty="0">
                <a:latin typeface="+mj-lt"/>
                <a:cs typeface="Lucida Sans Unicode" panose="020B0602030504020204" pitchFamily="34" charset="0"/>
              </a:rPr>
              <a:t>Protists</a:t>
            </a:r>
            <a:r>
              <a:rPr lang="en-US" altLang="en-US" dirty="0">
                <a:latin typeface="+mj-lt"/>
                <a:cs typeface="Lucida Sans Unicode" panose="020B0602030504020204" pitchFamily="34" charset="0"/>
              </a:rPr>
              <a:t>: microscopic eukaryotes that are not fungi, plants, animals </a:t>
            </a:r>
          </a:p>
        </p:txBody>
      </p:sp>
      <p:sp>
        <p:nvSpPr>
          <p:cNvPr id="8" name="Content Placeholder 6">
            <a:extLst>
              <a:ext uri="{FF2B5EF4-FFF2-40B4-BE49-F238E27FC236}">
                <a16:creationId xmlns:a16="http://schemas.microsoft.com/office/drawing/2014/main" id="{CBFFCDC0-7ED4-4402-AC09-A140B90A7F7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4400" y="3529198"/>
            <a:ext cx="3048000" cy="11044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marL="292100" lvl="1" indent="-292100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2667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cs typeface="Lucida Sans Unicode" panose="020B0602030504020204" pitchFamily="34" charset="0"/>
              </a:rPr>
              <a:t>Multicellular organisms:</a:t>
            </a:r>
          </a:p>
          <a:p>
            <a:pPr marL="522000" lvl="2" indent="-230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38138" algn="l"/>
                <a:tab pos="390525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1800" dirty="0">
                <a:cs typeface="Lucida Sans Unicode" panose="020B0602030504020204" pitchFamily="34" charset="0"/>
              </a:rPr>
              <a:t>Certain arthropods that transmit disease</a:t>
            </a:r>
          </a:p>
        </p:txBody>
      </p:sp>
      <p:sp>
        <p:nvSpPr>
          <p:cNvPr id="9" name="Content Placeholder 10">
            <a:extLst>
              <a:ext uri="{FF2B5EF4-FFF2-40B4-BE49-F238E27FC236}">
                <a16:creationId xmlns:a16="http://schemas.microsoft.com/office/drawing/2014/main" id="{101E1C10-D570-44CA-94C7-3354FBB48B33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14400" y="4677715"/>
            <a:ext cx="4191000" cy="1551587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000"/>
            </a:lvl1pPr>
            <a:lvl2pPr marL="457200" indent="0">
              <a:buFont typeface="Arial" panose="020B0604020202020204" pitchFamily="34" charset="0"/>
              <a:buNone/>
              <a:defRPr sz="2000"/>
            </a:lvl2pPr>
            <a:lvl3pPr marL="914400" indent="0">
              <a:buFont typeface="Arial" panose="020B0604020202020204" pitchFamily="34" charset="0"/>
              <a:buNone/>
              <a:defRPr sz="2000"/>
            </a:lvl3pPr>
            <a:lvl4pPr marL="1371600" indent="0">
              <a:buFont typeface="Arial" panose="020B0604020202020204" pitchFamily="34" charset="0"/>
              <a:buNone/>
              <a:defRPr sz="2000"/>
            </a:lvl4pPr>
            <a:lvl5pPr marL="1828800" indent="0">
              <a:buFont typeface="Arial" panose="020B0604020202020204" pitchFamily="34" charset="0"/>
              <a:buNone/>
              <a:defRPr sz="2000"/>
            </a:lvl5pPr>
          </a:lstStyle>
          <a:p>
            <a:pPr marL="522000" lvl="2" indent="-230400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cs typeface="Lucida Sans Unicode" panose="020B0602030504020204" pitchFamily="34" charset="0"/>
              </a:rPr>
              <a:t>Worms</a:t>
            </a:r>
          </a:p>
          <a:p>
            <a:pPr marL="769938" lvl="3" indent="-227013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1800" dirty="0">
                <a:cs typeface="Lucida Sans Unicode" panose="020B0602030504020204" pitchFamily="34" charset="0"/>
              </a:rPr>
              <a:t>Involved in human disease</a:t>
            </a:r>
          </a:p>
          <a:p>
            <a:pPr marL="769938" lvl="3" indent="-227013">
              <a:spcBef>
                <a:spcPts val="550"/>
              </a:spcBef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1800" dirty="0">
                <a:cs typeface="Lucida Sans Unicode" panose="020B0602030504020204" pitchFamily="34" charset="0"/>
              </a:rPr>
              <a:t>Carried or transmitted in microscopic forms</a:t>
            </a:r>
          </a:p>
        </p:txBody>
      </p:sp>
      <p:pic>
        <p:nvPicPr>
          <p:cNvPr id="4" name="Picture 3" descr="Ring form of the protozoan that causes malaria is visible within red blood cells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3771900"/>
            <a:ext cx="2988261" cy="249555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501FA2-281B-4E2A-B190-C231D267D05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65795" y="6663352"/>
            <a:ext cx="1772970" cy="194648"/>
          </a:xfrm>
        </p:spPr>
        <p:txBody>
          <a:bodyPr/>
          <a:lstStyle/>
          <a:p>
            <a:r>
              <a:rPr lang="en-US" altLang="en-US" sz="800" dirty="0">
                <a:solidFill>
                  <a:srgbClr val="6A6A6A"/>
                </a:solidFill>
                <a:cs typeface="Lucida Sans Unicode" panose="020B0602030504020204" pitchFamily="34" charset="0"/>
              </a:rPr>
              <a:t>©</a:t>
            </a:r>
            <a:r>
              <a:rPr lang="en-US" altLang="en-US" sz="800" dirty="0" err="1">
                <a:solidFill>
                  <a:srgbClr val="6A6A6A"/>
                </a:solidFill>
                <a:cs typeface="Lucida Sans Unicode" panose="020B0602030504020204" pitchFamily="34" charset="0"/>
              </a:rPr>
              <a:t>Biophoto</a:t>
            </a:r>
            <a:r>
              <a:rPr lang="en-US" altLang="en-US" sz="800" dirty="0">
                <a:solidFill>
                  <a:srgbClr val="6A6A6A"/>
                </a:solidFill>
                <a:cs typeface="Lucida Sans Unicode" panose="020B0602030504020204" pitchFamily="34" charset="0"/>
              </a:rPr>
              <a:t> Associates/Science Source</a:t>
            </a:r>
          </a:p>
        </p:txBody>
      </p:sp>
    </p:spTree>
    <p:extLst>
      <p:ext uri="{BB962C8B-B14F-4D97-AF65-F5344CB8AC3E}">
        <p14:creationId xmlns:p14="http://schemas.microsoft.com/office/powerpoint/2010/main" val="343482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29EC258-0F42-4FE2-8ABB-3A0DA9C8C1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6050" y="214745"/>
            <a:ext cx="516155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Protozoa (1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543800" cy="3733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u="sng" dirty="0"/>
              <a:t>Protozoa</a:t>
            </a:r>
            <a:r>
              <a:rPr lang="en-US" altLang="en-US" sz="2600" dirty="0"/>
              <a:t> means “animal-like”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Term has little meaning in terms of evolutionary relatednes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Unicellular heterotrophic organisms that are not fungi, slime molds, or water mold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Protozoa are </a:t>
            </a:r>
            <a:r>
              <a:rPr lang="en-US" altLang="en-US" sz="2200" u="sng" dirty="0">
                <a:latin typeface="Arial" panose="020B0604020202020204" pitchFamily="34" charset="0"/>
                <a:cs typeface="Lucida Sans Unicode" panose="020B0602030504020204" pitchFamily="34" charset="0"/>
              </a:rPr>
              <a:t>protist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Historically grouped primarily by means of locomotion; DNA sequences indicate that such groups may not be closely related</a:t>
            </a:r>
          </a:p>
        </p:txBody>
      </p:sp>
    </p:spTree>
    <p:extLst>
      <p:ext uri="{BB962C8B-B14F-4D97-AF65-F5344CB8AC3E}">
        <p14:creationId xmlns:p14="http://schemas.microsoft.com/office/powerpoint/2010/main" val="152715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F298F8F-7A49-4537-90DB-04B4A8C87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Protozoa – Figure 12.12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3657600" cy="1371600"/>
          </a:xfrm>
        </p:spPr>
        <p:txBody>
          <a:bodyPr/>
          <a:lstStyle/>
          <a:p>
            <a:r>
              <a:rPr lang="en-US" altLang="en-US" dirty="0"/>
              <a:t>Protozoa are not a unified</a:t>
            </a:r>
            <a:br>
              <a:rPr lang="en-US" altLang="en-US" dirty="0"/>
            </a:br>
            <a:r>
              <a:rPr lang="en-US" altLang="en-US" dirty="0"/>
              <a:t>group based upon DNA </a:t>
            </a:r>
            <a:br>
              <a:rPr lang="en-US" altLang="en-US" dirty="0"/>
            </a:br>
            <a:r>
              <a:rPr lang="en-US" altLang="en-US" dirty="0"/>
              <a:t>sequences coding for rRNA</a:t>
            </a:r>
          </a:p>
        </p:txBody>
      </p:sp>
      <p:pic>
        <p:nvPicPr>
          <p:cNvPr id="4" name="Picture 3" descr="There are five major classification groups. SAR includes Stramenopila, Alveolata, and Rhizaria. Land plants, fungi and animals are non-protists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599" y="838200"/>
            <a:ext cx="3233487" cy="5715000"/>
          </a:xfrm>
          <a:prstGeom prst="rect">
            <a:avLst/>
          </a:prstGeom>
        </p:spPr>
      </p:pic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8A9B3721-2C4F-481A-84F3-3C1F90F5BDA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034351" y="6532079"/>
            <a:ext cx="4114800" cy="28172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>
                <a:hlinkClick r:id="" action="ppaction://noaction"/>
              </a:rPr>
              <a:t>Jump to Protozoa – Figure 12.12 </a:t>
            </a:r>
            <a:r>
              <a:rPr lang="en-US" dirty="0">
                <a:cs typeface="Arial" panose="020B0604020202020204" pitchFamily="34" charset="0"/>
                <a:hlinkClick r:id="" action="ppaction://noaction"/>
              </a:rPr>
              <a:t>Long Descri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847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DEF4F20-46DF-4CCB-998C-4DA7D31CA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9275" y="214086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ypes of Protozoa (1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8229600" cy="3733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u="sng" dirty="0">
                <a:latin typeface="+mj-lt"/>
              </a:rPr>
              <a:t>Apicomplexans</a:t>
            </a:r>
            <a:r>
              <a:rPr lang="en-US" altLang="en-US" sz="2800" dirty="0">
                <a:latin typeface="+mj-lt"/>
              </a:rPr>
              <a:t>: parasites with apical complex at one end; helps penetrate membrane of host cell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any have complex life cycles, alternate between sexual and asexual form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Plasmodium 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causes</a:t>
            </a: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 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alaria, one of most significant infectious diseases in world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Other human pathogens include </a:t>
            </a: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Toxoplasma gondii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, </a:t>
            </a: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Cryptosporidium parvum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, and </a:t>
            </a: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Cyclospora cayetanensis</a:t>
            </a:r>
          </a:p>
        </p:txBody>
      </p:sp>
    </p:spTree>
    <p:extLst>
      <p:ext uri="{BB962C8B-B14F-4D97-AF65-F5344CB8AC3E}">
        <p14:creationId xmlns:p14="http://schemas.microsoft.com/office/powerpoint/2010/main" val="254023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589B7C2-CFD7-4D7E-96D6-4EEC1410A0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2195" y="221675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ypes of Protozoa (2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7712" y="990600"/>
            <a:ext cx="7543800" cy="1524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u="sng" dirty="0">
                <a:latin typeface="+mj-lt"/>
              </a:rPr>
              <a:t>Diplomonads</a:t>
            </a:r>
            <a:r>
              <a:rPr lang="en-US" altLang="en-US" sz="2600" dirty="0">
                <a:latin typeface="+mj-lt"/>
              </a:rPr>
              <a:t> and </a:t>
            </a:r>
            <a:r>
              <a:rPr lang="en-US" altLang="en-US" sz="2600" u="sng" dirty="0" err="1">
                <a:latin typeface="+mj-lt"/>
              </a:rPr>
              <a:t>parabasalids</a:t>
            </a:r>
            <a:r>
              <a:rPr lang="en-US" altLang="en-US" sz="2600" dirty="0">
                <a:latin typeface="+mj-lt"/>
              </a:rPr>
              <a:t>: flagellated protists lacking mitochondria</a:t>
            </a:r>
          </a:p>
          <a:p>
            <a:pPr marL="285750" lvl="1">
              <a:spcBef>
                <a:spcPts val="0"/>
              </a:spcBef>
              <a:spcAft>
                <a:spcPts val="4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Diplomonads reside in stagnant water low in</a:t>
            </a:r>
            <a:endParaRPr lang="en-US" altLang="en-US" sz="2200" dirty="0">
              <a:latin typeface="+mj-lt"/>
              <a:cs typeface="Lucida Sans Unicode" panose="020B0602030504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06468"/>
              </p:ext>
            </p:extLst>
          </p:nvPr>
        </p:nvGraphicFramePr>
        <p:xfrm>
          <a:off x="6849454" y="2006838"/>
          <a:ext cx="9064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9454" y="2006838"/>
                        <a:ext cx="90646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2"/>
          <p:cNvSpPr>
            <a:spLocks noGrp="1"/>
          </p:cNvSpPr>
          <p:nvPr>
            <p:ph sz="quarter" idx="20"/>
          </p:nvPr>
        </p:nvSpPr>
        <p:spPr>
          <a:xfrm>
            <a:off x="917712" y="2362200"/>
            <a:ext cx="7543800" cy="4267200"/>
          </a:xfrm>
        </p:spPr>
        <p:txBody>
          <a:bodyPr/>
          <a:lstStyle/>
          <a:p>
            <a:pPr marL="285750" lvl="1">
              <a:spcBef>
                <a:spcPts val="0"/>
              </a:spcBef>
              <a:spcAft>
                <a:spcPts val="4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anaerobic conditions inside hosts</a:t>
            </a:r>
          </a:p>
          <a:p>
            <a:pPr marL="857250" lvl="2" indent="-342900">
              <a:spcBef>
                <a:spcPts val="3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i="1" dirty="0">
                <a:cs typeface="Lucida Sans Unicode" panose="020B0602030504020204" pitchFamily="34" charset="0"/>
              </a:rPr>
              <a:t>Giardia </a:t>
            </a:r>
            <a:r>
              <a:rPr lang="en-US" altLang="en-US" sz="2200" i="1" dirty="0" err="1">
                <a:cs typeface="Lucida Sans Unicode" panose="020B0602030504020204" pitchFamily="34" charset="0"/>
              </a:rPr>
              <a:t>lamblia</a:t>
            </a:r>
            <a:r>
              <a:rPr lang="en-US" altLang="en-US" sz="2200" dirty="0">
                <a:cs typeface="Lucida Sans Unicode" panose="020B0602030504020204" pitchFamily="34" charset="0"/>
              </a:rPr>
              <a:t> causes diarrhea in campers</a:t>
            </a:r>
          </a:p>
          <a:p>
            <a:pPr marL="857250" lvl="2" indent="-342900">
              <a:spcBef>
                <a:spcPts val="3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Typically have two nuclei</a:t>
            </a:r>
          </a:p>
          <a:p>
            <a:pPr marL="857250" lvl="2" indent="-342900">
              <a:spcBef>
                <a:spcPts val="300"/>
              </a:spcBef>
              <a:spcAft>
                <a:spcPts val="7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Reproduces asexually</a:t>
            </a:r>
          </a:p>
          <a:p>
            <a:pPr marL="628650" lvl="1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 err="1">
                <a:cs typeface="Lucida Sans Unicode" panose="020B0602030504020204" pitchFamily="34" charset="0"/>
              </a:rPr>
              <a:t>Parabasalids</a:t>
            </a:r>
            <a:r>
              <a:rPr lang="en-US" altLang="en-US" sz="2400" dirty="0">
                <a:cs typeface="Lucida Sans Unicode" panose="020B0602030504020204" pitchFamily="34" charset="0"/>
              </a:rPr>
              <a:t> live within host (in termites they digest cellulose)</a:t>
            </a:r>
          </a:p>
          <a:p>
            <a:pPr marL="865188" lvl="2" indent="-342900"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Others may cause disease (</a:t>
            </a:r>
            <a:r>
              <a:rPr lang="en-US" altLang="en-US" sz="2200" i="1" dirty="0">
                <a:cs typeface="Lucida Sans Unicode" panose="020B0602030504020204" pitchFamily="34" charset="0"/>
              </a:rPr>
              <a:t>Trichomonas </a:t>
            </a:r>
            <a:r>
              <a:rPr lang="en-US" altLang="en-US" sz="2200" i="1" dirty="0" err="1">
                <a:cs typeface="Lucida Sans Unicode" panose="020B0602030504020204" pitchFamily="34" charset="0"/>
              </a:rPr>
              <a:t>vaginalis</a:t>
            </a:r>
            <a:r>
              <a:rPr lang="en-US" altLang="en-US" sz="2200" dirty="0">
                <a:cs typeface="Lucida Sans Unicode" panose="020B0602030504020204" pitchFamily="34" charset="0"/>
              </a:rPr>
              <a:t>)</a:t>
            </a:r>
          </a:p>
          <a:p>
            <a:pPr marL="865188" lvl="2" indent="-342900">
              <a:spcBef>
                <a:spcPts val="600"/>
              </a:spcBef>
              <a:spcAft>
                <a:spcPts val="4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 err="1">
                <a:cs typeface="Lucida Sans Unicode" panose="020B0602030504020204" pitchFamily="34" charset="0"/>
              </a:rPr>
              <a:t>Hydrogenosome</a:t>
            </a:r>
            <a:r>
              <a:rPr lang="en-US" altLang="en-US" sz="2200" dirty="0">
                <a:cs typeface="Lucida Sans Unicode" panose="020B0602030504020204" pitchFamily="34" charset="0"/>
              </a:rPr>
              <a:t> produces some ATP while generating hydrogen</a:t>
            </a:r>
          </a:p>
          <a:p>
            <a:pPr marL="865188" lvl="2" indent="-34290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A few </a:t>
            </a:r>
            <a:r>
              <a:rPr lang="en-US" altLang="en-US" sz="2200" dirty="0" err="1">
                <a:cs typeface="Lucida Sans Unicode" panose="020B0602030504020204" pitchFamily="34" charset="0"/>
              </a:rPr>
              <a:t>parabasalids</a:t>
            </a:r>
            <a:r>
              <a:rPr lang="en-US" altLang="en-US" sz="2200" dirty="0">
                <a:cs typeface="Lucida Sans Unicode" panose="020B0602030504020204" pitchFamily="34" charset="0"/>
              </a:rPr>
              <a:t> also reproduce sexuall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090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04A792-B92B-49BC-A5AC-D129C07C2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6050" y="214745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ypes of Protozoa (3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990600"/>
            <a:ext cx="7772400" cy="4038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u="sng" dirty="0" err="1">
                <a:latin typeface="+mj-lt"/>
              </a:rPr>
              <a:t>Kinetoplastids</a:t>
            </a:r>
            <a:r>
              <a:rPr lang="en-US" altLang="en-US" sz="2800" dirty="0">
                <a:latin typeface="+mj-lt"/>
              </a:rPr>
              <a:t> have a d</a:t>
            </a:r>
            <a:r>
              <a:rPr lang="en-US" altLang="en-US" sz="2600" dirty="0">
                <a:latin typeface="+mj-lt"/>
              </a:rPr>
              <a:t>istinctive mass of DNA made of interlocking rings in their large single mitochondrion 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May be a useful target for medication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Includes some human pathogens</a:t>
            </a:r>
          </a:p>
          <a:p>
            <a:pPr marL="542925" lvl="2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Trypanosoma </a:t>
            </a:r>
            <a:r>
              <a:rPr lang="en-US" altLang="en-US" sz="2200" i="1" dirty="0" err="1">
                <a:latin typeface="+mj-lt"/>
                <a:cs typeface="Lucida Sans Unicode" panose="020B0602030504020204" pitchFamily="34" charset="0"/>
              </a:rPr>
              <a:t>brucei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(African sleeping sickness; trypanosomiasis)</a:t>
            </a:r>
          </a:p>
          <a:p>
            <a:pPr marL="542925" lvl="2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Trypanosoma </a:t>
            </a:r>
            <a:r>
              <a:rPr lang="en-US" altLang="en-US" sz="2200" i="1" dirty="0" err="1">
                <a:latin typeface="+mj-lt"/>
                <a:cs typeface="Lucida Sans Unicode" panose="020B0602030504020204" pitchFamily="34" charset="0"/>
              </a:rPr>
              <a:t>cruzi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(Chagas’ disease)</a:t>
            </a:r>
          </a:p>
          <a:p>
            <a:pPr marL="542925" lvl="2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Leishmania species 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(leishmaniasis)</a:t>
            </a:r>
          </a:p>
        </p:txBody>
      </p:sp>
    </p:spTree>
    <p:extLst>
      <p:ext uri="{BB962C8B-B14F-4D97-AF65-F5344CB8AC3E}">
        <p14:creationId xmlns:p14="http://schemas.microsoft.com/office/powerpoint/2010/main" val="2929622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>
            <a:extLst>
              <a:ext uri="{FF2B5EF4-FFF2-40B4-BE49-F238E27FC236}">
                <a16:creationId xmlns:a16="http://schemas.microsoft.com/office/drawing/2014/main" id="{E78B97D7-9A85-4E24-9279-13E6623F9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ypes of Protozoa – Figure 12.13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1088" y="990599"/>
            <a:ext cx="7460976" cy="356019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u="sng" dirty="0" err="1">
                <a:latin typeface="+mj-lt"/>
              </a:rPr>
              <a:t>Loboseans</a:t>
            </a:r>
            <a:r>
              <a:rPr lang="en-US" altLang="en-US" dirty="0">
                <a:latin typeface="+mj-lt"/>
              </a:rPr>
              <a:t> and </a:t>
            </a:r>
            <a:r>
              <a:rPr lang="en-US" altLang="en-US" u="sng" dirty="0" err="1">
                <a:latin typeface="+mj-lt"/>
              </a:rPr>
              <a:t>heteroloboseans</a:t>
            </a:r>
            <a:r>
              <a:rPr lang="en-US" altLang="en-US" dirty="0">
                <a:latin typeface="+mj-lt"/>
              </a:rPr>
              <a:t> both have </a:t>
            </a:r>
            <a:r>
              <a:rPr lang="en-US" altLang="en-US" dirty="0" err="1">
                <a:latin typeface="+mj-lt"/>
              </a:rPr>
              <a:t>ameboid</a:t>
            </a:r>
            <a:r>
              <a:rPr lang="en-US" altLang="en-US" dirty="0">
                <a:latin typeface="+mj-lt"/>
              </a:rPr>
              <a:t> (flexible) body forms, but are only distantly related to one another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Lobosean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extend, retract pseudopodia</a:t>
            </a:r>
          </a:p>
          <a:p>
            <a:pPr marL="514350" lvl="2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Engulf food particles by phagocytosis</a:t>
            </a:r>
          </a:p>
          <a:p>
            <a:pPr marL="514350" lvl="2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000" i="1" dirty="0">
                <a:latin typeface="+mj-lt"/>
                <a:cs typeface="Lucida Sans Unicode" panose="020B0602030504020204" pitchFamily="34" charset="0"/>
              </a:rPr>
              <a:t>Entamoeba </a:t>
            </a:r>
            <a:r>
              <a:rPr lang="en-US" altLang="en-US" sz="2000" i="1" dirty="0" err="1">
                <a:latin typeface="+mj-lt"/>
                <a:cs typeface="Lucida Sans Unicode" panose="020B0602030504020204" pitchFamily="34" charset="0"/>
              </a:rPr>
              <a:t>histolytica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 causes diarrhea in humans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Heterolobosean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also form flagellated cells</a:t>
            </a:r>
          </a:p>
          <a:p>
            <a:pPr marL="514350" lvl="2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000" i="1" dirty="0" err="1">
                <a:latin typeface="+mj-lt"/>
                <a:cs typeface="Lucida Sans Unicode" panose="020B0602030504020204" pitchFamily="34" charset="0"/>
              </a:rPr>
              <a:t>Naegleria</a:t>
            </a:r>
            <a:r>
              <a:rPr lang="en-US" altLang="en-US" sz="2000" i="1" dirty="0">
                <a:latin typeface="+mj-lt"/>
                <a:cs typeface="Lucida Sans Unicode" panose="020B0602030504020204" pitchFamily="34" charset="0"/>
              </a:rPr>
              <a:t> </a:t>
            </a:r>
            <a:r>
              <a:rPr lang="en-US" altLang="en-US" sz="2000" i="1" dirty="0" err="1">
                <a:latin typeface="+mj-lt"/>
                <a:cs typeface="Lucida Sans Unicode" panose="020B0602030504020204" pitchFamily="34" charset="0"/>
              </a:rPr>
              <a:t>fowleri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 swims in water; assumes </a:t>
            </a:r>
            <a:r>
              <a:rPr lang="en-US" altLang="en-US" sz="2000" dirty="0" err="1">
                <a:latin typeface="+mj-lt"/>
                <a:cs typeface="Lucida Sans Unicode" panose="020B0602030504020204" pitchFamily="34" charset="0"/>
              </a:rPr>
              <a:t>ameboid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 form upon entering human body, eats host brain</a:t>
            </a:r>
            <a:endParaRPr lang="en-US" sz="2000" dirty="0">
              <a:latin typeface="+mj-lt"/>
            </a:endParaRPr>
          </a:p>
        </p:txBody>
      </p:sp>
      <p:pic>
        <p:nvPicPr>
          <p:cNvPr id="5" name="Picture 4" descr="Under adverse conditions, a cyst is formed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7314" y="4598921"/>
            <a:ext cx="5906171" cy="2054855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7CD480-108F-4DD1-8DDB-D8C8E6F922E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316863" y="6659880"/>
            <a:ext cx="2843829" cy="180592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  <a:cs typeface="Lucida Sans Unicode" panose="020B0602030504020204" pitchFamily="34" charset="0"/>
              </a:rPr>
              <a:t>a: Source: Dr. George Healy/ CDC; b: Source: CDC; c: Source: CDC</a:t>
            </a:r>
          </a:p>
        </p:txBody>
      </p:sp>
    </p:spTree>
    <p:extLst>
      <p:ext uri="{BB962C8B-B14F-4D97-AF65-F5344CB8AC3E}">
        <p14:creationId xmlns:p14="http://schemas.microsoft.com/office/powerpoint/2010/main" val="4082105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46793B51-56AE-4EE5-BD8B-02B4470DF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7055" y="214745"/>
            <a:ext cx="4265744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Protozoa (2)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31004E0-9B45-48EE-BB85-4F53E38D611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985069"/>
            <a:ext cx="7543800" cy="233008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Structure of Protozoa</a:t>
            </a:r>
          </a:p>
          <a:p>
            <a:pPr marL="285750" lvl="1" indent="-285750"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180975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No cellulose or chitinous cell walls</a:t>
            </a:r>
          </a:p>
          <a:p>
            <a:pPr marL="285750" lvl="1" indent="-28575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180975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Foraminifera secrete hard calcium carbonate shell</a:t>
            </a:r>
          </a:p>
          <a:p>
            <a:pPr marL="285750" lvl="1" indent="-28575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180975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Traditionally grouped by locomotor structures: cilia, flagella, pseudopodia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268A31B-8FF6-4932-9AD8-B052E6119DFD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7712" y="3228135"/>
            <a:ext cx="7769088" cy="315123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Protozoan Habitats</a:t>
            </a:r>
          </a:p>
          <a:p>
            <a:pPr marL="285750" lvl="1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222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Majority are free living aquatic organisms; also found in soil or in or on plants and animals</a:t>
            </a:r>
          </a:p>
          <a:p>
            <a:pPr marL="285750" lvl="1" indent="-28575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1222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Essential decomposers in many ecosystems</a:t>
            </a:r>
          </a:p>
          <a:p>
            <a:pPr marL="285750" lvl="1" indent="-28575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1222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Some are parasitic</a:t>
            </a:r>
          </a:p>
          <a:p>
            <a:pPr marL="285750" lvl="1" indent="-28575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1222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Zooplankton (food source) in marine environments</a:t>
            </a:r>
          </a:p>
          <a:p>
            <a:pPr marL="285750" lvl="1" indent="-285750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1222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Eat large numbers of bacteria and algae</a:t>
            </a:r>
          </a:p>
        </p:txBody>
      </p:sp>
    </p:spTree>
    <p:extLst>
      <p:ext uri="{BB962C8B-B14F-4D97-AF65-F5344CB8AC3E}">
        <p14:creationId xmlns:p14="http://schemas.microsoft.com/office/powerpoint/2010/main" val="245079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AFF4BC40-2C64-439F-8F18-33D171E1DC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Protozoan Reproduction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760C19E-A1E6-4A91-B03C-A87DE80F5CA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0760" y="993660"/>
            <a:ext cx="7781404" cy="243534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Many have complex life cycles with more than one habitat or host</a:t>
            </a:r>
          </a:p>
          <a:p>
            <a:pPr marL="288925" lvl="1" indent="-288925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396875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May exist as </a:t>
            </a:r>
            <a:r>
              <a:rPr lang="en-US" altLang="en-US" sz="2400" u="sng" dirty="0">
                <a:cs typeface="Lucida Sans Unicode" panose="020B0602030504020204" pitchFamily="34" charset="0"/>
              </a:rPr>
              <a:t>trophozoite</a:t>
            </a:r>
            <a:r>
              <a:rPr lang="en-US" altLang="en-US" sz="2400" dirty="0">
                <a:cs typeface="Lucida Sans Unicode" panose="020B0602030504020204" pitchFamily="34" charset="0"/>
              </a:rPr>
              <a:t> (vegetative or feeding form) or </a:t>
            </a:r>
            <a:r>
              <a:rPr lang="en-US" altLang="en-US" sz="2400" u="sng" dirty="0">
                <a:cs typeface="Lucida Sans Unicode" panose="020B0602030504020204" pitchFamily="34" charset="0"/>
              </a:rPr>
              <a:t>cyst</a:t>
            </a:r>
            <a:r>
              <a:rPr lang="en-US" altLang="en-US" sz="2400" dirty="0">
                <a:cs typeface="Lucida Sans Unicode" panose="020B0602030504020204" pitchFamily="34" charset="0"/>
              </a:rPr>
              <a:t> (resting form)</a:t>
            </a:r>
          </a:p>
          <a:p>
            <a:pPr marL="563563" lvl="2" indent="-220663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Environmental conditions such as lack of nutrients or low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5649FB4-8B1F-4082-B57D-FD9C8B1EB40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4400" y="4876800"/>
            <a:ext cx="7924800" cy="115843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Asexual and sexual reproduction both common</a:t>
            </a:r>
          </a:p>
          <a:p>
            <a:pPr marL="288000" lvl="1" indent="-2880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Binary fission, also </a:t>
            </a:r>
            <a:r>
              <a:rPr lang="en-US" altLang="en-US" sz="2200" u="sng" dirty="0">
                <a:cs typeface="Lucida Sans Unicode" panose="020B0602030504020204" pitchFamily="34" charset="0"/>
              </a:rPr>
              <a:t>schizogony</a:t>
            </a:r>
            <a:r>
              <a:rPr lang="en-US" altLang="en-US" sz="2200" dirty="0">
                <a:cs typeface="Lucida Sans Unicode" panose="020B0602030504020204" pitchFamily="34" charset="0"/>
              </a:rPr>
              <a:t> (multiple fission)</a:t>
            </a:r>
          </a:p>
        </p:txBody>
      </p:sp>
      <p:sp>
        <p:nvSpPr>
          <p:cNvPr id="5" name="Content Placeholder 6"/>
          <p:cNvSpPr>
            <a:spLocks noGrp="1"/>
          </p:cNvSpPr>
          <p:nvPr>
            <p:ph sz="quarter" idx="19"/>
          </p:nvPr>
        </p:nvSpPr>
        <p:spPr>
          <a:xfrm>
            <a:off x="910760" y="3370374"/>
            <a:ext cx="7781404" cy="1277826"/>
          </a:xfrm>
        </p:spPr>
        <p:txBody>
          <a:bodyPr/>
          <a:lstStyle/>
          <a:p>
            <a:pPr marL="573088" lvl="2">
              <a:spcBef>
                <a:spcPts val="600"/>
              </a:spcBef>
              <a:spcAft>
                <a:spcPts val="8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can trigger cyst formation</a:t>
            </a:r>
          </a:p>
          <a:p>
            <a:pPr marL="563563" lvl="2" indent="-220663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Some cysts have cell wall; helps protect during host transfer and from stomach acid (</a:t>
            </a:r>
            <a:r>
              <a:rPr lang="en-US" altLang="en-US" sz="2200" i="1" dirty="0">
                <a:cs typeface="Lucida Sans Unicode" panose="020B0602030504020204" pitchFamily="34" charset="0"/>
              </a:rPr>
              <a:t>Cryptosporidium</a:t>
            </a:r>
            <a:r>
              <a:rPr lang="en-US" altLang="en-US" sz="2200" dirty="0">
                <a:cs typeface="Lucida Sans Unicode" panose="020B0602030504020204" pitchFamily="34" charset="0"/>
              </a:rPr>
              <a:t>, </a:t>
            </a:r>
            <a:r>
              <a:rPr lang="en-US" altLang="en-US" sz="2200" i="1" dirty="0" err="1">
                <a:cs typeface="Lucida Sans Unicode" panose="020B0602030504020204" pitchFamily="34" charset="0"/>
              </a:rPr>
              <a:t>Entamoeba</a:t>
            </a:r>
            <a:r>
              <a:rPr lang="en-US" altLang="en-US" sz="2200" dirty="0">
                <a:cs typeface="Lucida Sans Unicode" panose="020B0602030504020204" pitchFamily="34" charset="0"/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4959"/>
              </p:ext>
            </p:extLst>
          </p:nvPr>
        </p:nvGraphicFramePr>
        <p:xfrm>
          <a:off x="8068654" y="2973625"/>
          <a:ext cx="361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8654" y="2973625"/>
                        <a:ext cx="3619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77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63915FD2-CB96-4DCA-B5B3-F8A9105DAA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able 12.4 Protozoa of Medical Importance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4DD5D04-3470-4C89-BC38-F9FFC1E571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995021"/>
            <a:ext cx="7543800" cy="252939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/>
              <a:t>Majority do not cause disease, but protozoan pathogens have significant world health impact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Approximately </a:t>
            </a:r>
            <a:r>
              <a:rPr lang="en-US" altLang="en-US" sz="2200" dirty="0">
                <a:cs typeface="Lucida Sans Unicode" panose="020B0602030504020204" pitchFamily="34" charset="0"/>
              </a:rPr>
              <a:t>214 million had malaria in 2015; approximately 438,000 deaths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Amebiasis (amebic dysentery) affects approximately 50 million/year, kills approximately 100,000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B0802B-04B5-4CC5-BC06-D1C7E340894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32262" y="3581400"/>
            <a:ext cx="3581400" cy="2667000"/>
          </a:xfrm>
        </p:spPr>
        <p:txBody>
          <a:bodyPr/>
          <a:lstStyle/>
          <a:p>
            <a:pPr marL="261938" lvl="1" indent="-261938">
              <a:spcBef>
                <a:spcPts val="600"/>
              </a:spcBef>
              <a:spcAft>
                <a:spcPts val="15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i="1" dirty="0">
                <a:cs typeface="Lucida Sans Unicode" panose="020B0602030504020204" pitchFamily="34" charset="0"/>
              </a:rPr>
              <a:t>Cryptosporidium, Giardia</a:t>
            </a:r>
            <a:r>
              <a:rPr lang="en-US" altLang="en-US" sz="2200" dirty="0">
                <a:cs typeface="Lucida Sans Unicode" panose="020B0602030504020204" pitchFamily="34" charset="0"/>
              </a:rPr>
              <a:t> among leading causes of diarrhea worldwide</a:t>
            </a:r>
          </a:p>
          <a:p>
            <a:pPr marL="261938" lvl="1" indent="-261938">
              <a:spcBef>
                <a:spcPts val="600"/>
              </a:spcBef>
              <a:spcAft>
                <a:spcPts val="200"/>
              </a:spcAft>
              <a:buFont typeface="Arial" panose="020B0604020202020204" pitchFamily="34" charset="0"/>
              <a:buChar char="•"/>
              <a:tabLst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Trypanosomes (sleeping sickness) have made some regions of Africa uninhabitable for centuries</a:t>
            </a:r>
            <a:endParaRPr lang="en-US" sz="2200" dirty="0"/>
          </a:p>
        </p:txBody>
      </p:sp>
      <p:graphicFrame>
        <p:nvGraphicFramePr>
          <p:cNvPr id="14" name="Table Placeholder 13">
            <a:extLst>
              <a:ext uri="{FF2B5EF4-FFF2-40B4-BE49-F238E27FC236}">
                <a16:creationId xmlns:a16="http://schemas.microsoft.com/office/drawing/2014/main" id="{FAA85A41-628D-4FC0-A94E-88BD110EA0A6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352090741"/>
              </p:ext>
            </p:extLst>
          </p:nvPr>
        </p:nvGraphicFramePr>
        <p:xfrm>
          <a:off x="5486400" y="3467101"/>
          <a:ext cx="3581400" cy="32714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839852715"/>
                    </a:ext>
                  </a:extLst>
                </a:gridCol>
                <a:gridCol w="1052452">
                  <a:extLst>
                    <a:ext uri="{9D8B030D-6E8A-4147-A177-3AD203B41FA5}">
                      <a16:colId xmlns:a16="http://schemas.microsoft.com/office/drawing/2014/main" val="178173810"/>
                    </a:ext>
                  </a:extLst>
                </a:gridCol>
                <a:gridCol w="1385948">
                  <a:extLst>
                    <a:ext uri="{9D8B030D-6E8A-4147-A177-3AD203B41FA5}">
                      <a16:colId xmlns:a16="http://schemas.microsoft.com/office/drawing/2014/main" val="1355029686"/>
                    </a:ext>
                  </a:extLst>
                </a:gridCol>
              </a:tblGrid>
              <a:tr h="85553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rRNA Classification</a:t>
                      </a:r>
                    </a:p>
                  </a:txBody>
                  <a:tcPr marL="51241" marR="51241" marT="41564" marB="4156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Genus of Disease-Causing Protozoan </a:t>
                      </a:r>
                    </a:p>
                  </a:txBody>
                  <a:tcPr marL="51241" marR="51241" marT="41564" marB="4156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Disease Caused by Protozoan</a:t>
                      </a:r>
                    </a:p>
                  </a:txBody>
                  <a:tcPr marL="51241" marR="51241" marT="41564" marB="4156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08226628"/>
                  </a:ext>
                </a:extLst>
              </a:tr>
              <a:tr h="80668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Apicomplexan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i="1" dirty="0"/>
                        <a:t>Plasmodium</a:t>
                      </a:r>
                    </a:p>
                    <a:p>
                      <a:r>
                        <a:rPr lang="en-US" sz="1100" i="1" dirty="0"/>
                        <a:t>Toxoplasma</a:t>
                      </a:r>
                    </a:p>
                    <a:p>
                      <a:r>
                        <a:rPr lang="en-US" sz="1100" i="1" dirty="0"/>
                        <a:t>Cryptosporidium</a:t>
                      </a:r>
                    </a:p>
                    <a:p>
                      <a:r>
                        <a:rPr lang="en-US" sz="1100" i="1" dirty="0"/>
                        <a:t>Cyclospora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b="1" dirty="0"/>
                        <a:t>Malaria</a:t>
                      </a:r>
                    </a:p>
                    <a:p>
                      <a:r>
                        <a:rPr lang="en-US" sz="1100" b="1" dirty="0"/>
                        <a:t>Toxoplasmosis</a:t>
                      </a:r>
                    </a:p>
                    <a:p>
                      <a:r>
                        <a:rPr lang="en-US" sz="1100" b="1" dirty="0"/>
                        <a:t>Cryptosporidiosis</a:t>
                      </a:r>
                    </a:p>
                    <a:p>
                      <a:r>
                        <a:rPr lang="en-US" sz="1100" b="1" dirty="0" err="1"/>
                        <a:t>Cyclosporiasis</a:t>
                      </a:r>
                      <a:endParaRPr lang="en-US" sz="1100" b="1" dirty="0"/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7601970"/>
                  </a:ext>
                </a:extLst>
              </a:tr>
              <a:tr h="2450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Diplomonad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i="1" dirty="0"/>
                        <a:t>Giardia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Giardiasis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28936646"/>
                  </a:ext>
                </a:extLst>
              </a:tr>
              <a:tr h="408817">
                <a:tc>
                  <a:txBody>
                    <a:bodyPr/>
                    <a:lstStyle/>
                    <a:p>
                      <a:r>
                        <a:rPr lang="en-US" sz="1100" b="1" dirty="0" err="1"/>
                        <a:t>Heterolobosean</a:t>
                      </a:r>
                      <a:endParaRPr lang="en-IN" sz="1100" b="1" dirty="0"/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i="1" dirty="0"/>
                        <a:t>Naegleria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Primary amebic meningoencephalitis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05348739"/>
                  </a:ext>
                </a:extLst>
              </a:tr>
              <a:tr h="40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err="1"/>
                        <a:t>Kinetoplastid</a:t>
                      </a:r>
                      <a:endParaRPr lang="en-US" sz="1100" b="1" dirty="0"/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i="1" dirty="0"/>
                        <a:t>Trypanosoma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African sleeping sickness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87337393"/>
                  </a:ext>
                </a:extLst>
              </a:tr>
              <a:tr h="2450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err="1"/>
                        <a:t>Lobosean</a:t>
                      </a:r>
                      <a:endParaRPr lang="en-US" sz="1100" b="1" dirty="0"/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i="1" dirty="0" err="1"/>
                        <a:t>Entameoba</a:t>
                      </a:r>
                      <a:endParaRPr lang="en-US" sz="1100" i="1" dirty="0"/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Amebiasis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56607506"/>
                  </a:ext>
                </a:extLst>
              </a:tr>
              <a:tr h="2450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err="1"/>
                        <a:t>Parabasalid</a:t>
                      </a:r>
                      <a:endParaRPr lang="en-US" sz="1100" b="1" dirty="0"/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i="1" dirty="0"/>
                        <a:t>Trichomonas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Trichomoniasis</a:t>
                      </a:r>
                    </a:p>
                  </a:txBody>
                  <a:tcPr marL="51241" marR="51241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04126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6495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4BCD3BA-7D3A-4441-A6C7-27345398F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Slime Molds and Water Molds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7712" y="990600"/>
            <a:ext cx="7921488" cy="2819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These protists were once considered types of fungi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May look, act like fungi, but at cellular and molecular levels are completely unrelated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Fungi and water molds are good examples of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convergent evolution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: organisms develop similar characteristics independently as they adapt to similar environments</a:t>
            </a:r>
          </a:p>
        </p:txBody>
      </p:sp>
    </p:spTree>
    <p:extLst>
      <p:ext uri="{BB962C8B-B14F-4D97-AF65-F5344CB8AC3E}">
        <p14:creationId xmlns:p14="http://schemas.microsoft.com/office/powerpoint/2010/main" val="422448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3781957-7609-4A85-9D6C-7696CDC5FF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Microscopic Eukaryotes – Figure 12.1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1708" y="990600"/>
            <a:ext cx="7775092" cy="2438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Eukaryotes differ from prokaryote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Nucleus; membrane-bound organelles; no peptidoglycan; usually well-developed cytoskeleton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ay be haploid and/or diploid; complex life cycle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Asexual reproduction via </a:t>
            </a:r>
            <a:r>
              <a:rPr lang="en-US" altLang="en-US" sz="2200" u="sng" dirty="0">
                <a:latin typeface="+mj-lt"/>
                <a:cs typeface="Lucida Sans Unicode" panose="020B0602030504020204" pitchFamily="34" charset="0"/>
              </a:rPr>
              <a:t>mitosis 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2B108BB-511C-45E1-96C4-CBD05125A5A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3593691"/>
            <a:ext cx="4572000" cy="25330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marL="282575" lvl="1" indent="-282575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8425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Sexual reproduction via </a:t>
            </a:r>
            <a:r>
              <a:rPr lang="en-US" altLang="en-US" sz="2200" u="sng" dirty="0">
                <a:latin typeface="+mj-lt"/>
                <a:cs typeface="Lucida Sans Unicode" panose="020B0602030504020204" pitchFamily="34" charset="0"/>
              </a:rPr>
              <a:t>meiosi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</a:t>
            </a:r>
          </a:p>
          <a:p>
            <a:pPr marL="549275" lvl="2" indent="-236538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1800" dirty="0">
                <a:latin typeface="+mj-lt"/>
                <a:cs typeface="Lucida Sans Unicode" panose="020B0602030504020204" pitchFamily="34" charset="0"/>
              </a:rPr>
              <a:t>Diploid cells produce haploid cells</a:t>
            </a:r>
          </a:p>
          <a:p>
            <a:pPr marL="549275" lvl="2" indent="-236538">
              <a:spcBef>
                <a:spcPts val="600"/>
              </a:spcBef>
              <a:spcAft>
                <a:spcPts val="1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1800" dirty="0">
                <a:latin typeface="+mj-lt"/>
                <a:cs typeface="Lucida Sans Unicode" panose="020B0602030504020204" pitchFamily="34" charset="0"/>
              </a:rPr>
              <a:t>Can develop into haploid organisms or </a:t>
            </a:r>
            <a:r>
              <a:rPr lang="en-US" altLang="en-US" sz="1800" u="sng" dirty="0">
                <a:latin typeface="+mj-lt"/>
                <a:cs typeface="Lucida Sans Unicode" panose="020B0602030504020204" pitchFamily="34" charset="0"/>
              </a:rPr>
              <a:t>gametes</a:t>
            </a:r>
            <a:r>
              <a:rPr lang="en-US" altLang="en-US" sz="1800" dirty="0">
                <a:latin typeface="+mj-lt"/>
                <a:cs typeface="Lucida Sans Unicode" panose="020B0602030504020204" pitchFamily="34" charset="0"/>
              </a:rPr>
              <a:t> (sex cells) </a:t>
            </a:r>
          </a:p>
          <a:p>
            <a:pPr marL="549275" lvl="2" indent="-236538">
              <a:spcBef>
                <a:spcPts val="600"/>
              </a:spcBef>
              <a:spcAft>
                <a:spcPts val="1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1800" dirty="0">
                <a:latin typeface="+mj-lt"/>
                <a:cs typeface="Lucida Sans Unicode" panose="020B0602030504020204" pitchFamily="34" charset="0"/>
              </a:rPr>
              <a:t>Fusion of two gametes forms diploid cell; recombination of genetic material</a:t>
            </a:r>
          </a:p>
        </p:txBody>
      </p:sp>
      <p:pic>
        <p:nvPicPr>
          <p:cNvPr id="10244" name="Picture 5" descr="Organisms may be haploid or diploid. Both may undergo mitosis. Diploid organisms may also undergo meiosi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755" y="3200400"/>
            <a:ext cx="274204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AF7A3AB-8896-43F5-A8CC-027143B7539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933035" y="6324600"/>
            <a:ext cx="4210965" cy="344104"/>
          </a:xfrm>
        </p:spPr>
        <p:txBody>
          <a:bodyPr/>
          <a:lstStyle/>
          <a:p>
            <a:r>
              <a:rPr lang="en-US" sz="1200" dirty="0">
                <a:hlinkClick r:id="" action="ppaction://noaction"/>
              </a:rPr>
              <a:t>Jump to Microscopic Eukaryotes – Figure 12.1 </a:t>
            </a:r>
            <a:r>
              <a:rPr lang="en-US" sz="1200" dirty="0">
                <a:cs typeface="Arial" panose="020B0604020202020204" pitchFamily="34" charset="0"/>
                <a:hlinkClick r:id="" action="ppaction://noaction"/>
              </a:rPr>
              <a:t>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66384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55EDC9-A231-44DD-8033-F27F0F1CA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lime Molds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8444" y="990600"/>
            <a:ext cx="7772400" cy="5486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u="sng" dirty="0">
                <a:latin typeface="+mj-lt"/>
              </a:rPr>
              <a:t>Slime molds</a:t>
            </a:r>
            <a:r>
              <a:rPr lang="en-US" altLang="en-US" dirty="0">
                <a:latin typeface="+mj-lt"/>
              </a:rPr>
              <a:t>: composed of ameboid cells; live on soil, leaf litter, decaying vegetation</a:t>
            </a:r>
          </a:p>
          <a:p>
            <a:pPr marL="285750" lvl="1">
              <a:spcBef>
                <a:spcPts val="0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latin typeface="+mj-lt"/>
              </a:rPr>
              <a:t>Ingest organic matter by phagocytosis</a:t>
            </a:r>
          </a:p>
          <a:p>
            <a:pPr marL="285750" lvl="1">
              <a:spcBef>
                <a:spcPts val="528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latin typeface="+mj-lt"/>
              </a:rPr>
              <a:t>Important link in food chain: ingest microorganisms, serve as food for larger predators</a:t>
            </a:r>
          </a:p>
          <a:p>
            <a:pPr marL="285750" lvl="1">
              <a:spcBef>
                <a:spcPts val="528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u="sng" dirty="0">
                <a:latin typeface="+mj-lt"/>
              </a:rPr>
              <a:t>Cellular slime molds</a:t>
            </a:r>
            <a:r>
              <a:rPr lang="en-US" altLang="en-US" sz="2200" dirty="0">
                <a:latin typeface="+mj-lt"/>
              </a:rPr>
              <a:t>: vegetative form is single cells</a:t>
            </a:r>
          </a:p>
          <a:p>
            <a:pPr marL="520700" lvl="2">
              <a:spcBef>
                <a:spcPts val="528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dirty="0">
                <a:latin typeface="+mj-lt"/>
              </a:rPr>
              <a:t>When food is low, aggregrate into mass called a slug; some cells differentiate into spores</a:t>
            </a:r>
          </a:p>
          <a:p>
            <a:pPr marL="520700" lvl="2">
              <a:spcBef>
                <a:spcPts val="528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i="1" dirty="0">
                <a:latin typeface="+mj-lt"/>
              </a:rPr>
              <a:t>Dictyostelium discoideum</a:t>
            </a:r>
            <a:r>
              <a:rPr lang="en-US" altLang="en-US" sz="2000" dirty="0">
                <a:latin typeface="+mj-lt"/>
              </a:rPr>
              <a:t> is model organism</a:t>
            </a:r>
          </a:p>
          <a:p>
            <a:pPr marL="285750" lvl="1">
              <a:spcBef>
                <a:spcPts val="528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u="sng" dirty="0">
                <a:latin typeface="+mj-lt"/>
              </a:rPr>
              <a:t>Plasmodial slime molds</a:t>
            </a:r>
            <a:r>
              <a:rPr lang="en-US" altLang="en-US" sz="2200" dirty="0">
                <a:latin typeface="+mj-lt"/>
              </a:rPr>
              <a:t>: cells fuse forming diploid multi-nucleated </a:t>
            </a:r>
            <a:r>
              <a:rPr lang="en-US" altLang="en-US" sz="2200" u="sng" dirty="0">
                <a:latin typeface="+mj-lt"/>
              </a:rPr>
              <a:t>plasmodium</a:t>
            </a:r>
            <a:r>
              <a:rPr lang="en-US" altLang="en-US" sz="2200" dirty="0">
                <a:latin typeface="+mj-lt"/>
              </a:rPr>
              <a:t> that ingests organic material</a:t>
            </a:r>
          </a:p>
          <a:p>
            <a:pPr marL="520700" lvl="2">
              <a:spcBef>
                <a:spcPts val="528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dirty="0">
                <a:latin typeface="+mj-lt"/>
              </a:rPr>
              <a:t>When food is low, forms spore-bearing bodies</a:t>
            </a:r>
          </a:p>
          <a:p>
            <a:pPr marL="520700" lvl="2">
              <a:spcBef>
                <a:spcPts val="528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dirty="0">
                <a:latin typeface="+mj-lt"/>
              </a:rPr>
              <a:t>Haploid spores fuse to form diploid plasmodium</a:t>
            </a:r>
          </a:p>
        </p:txBody>
      </p:sp>
    </p:spTree>
    <p:extLst>
      <p:ext uri="{BB962C8B-B14F-4D97-AF65-F5344CB8AC3E}">
        <p14:creationId xmlns:p14="http://schemas.microsoft.com/office/powerpoint/2010/main" val="3620505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D8C9E859-1255-4D03-8282-6A0FAEF90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lime Molds – Figure 12.14</a:t>
            </a:r>
            <a:endParaRPr lang="en-IN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254874E-B8FF-4ACB-87DB-90082136BA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9"/>
          <a:stretch/>
        </p:blipFill>
        <p:spPr>
          <a:xfrm>
            <a:off x="829056" y="1600200"/>
            <a:ext cx="7324344" cy="3779520"/>
          </a:xfrm>
          <a:prstGeom prst="rect">
            <a:avLst/>
          </a:prstGeom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616ED15-5B1D-46B7-800A-5E27D3F1E19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171747" y="6664136"/>
            <a:ext cx="2966995" cy="212914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a: ©Ray Simons/Science; Source; b: ©Laurie Knight/Getty Images </a:t>
            </a:r>
          </a:p>
        </p:txBody>
      </p:sp>
    </p:spTree>
    <p:extLst>
      <p:ext uri="{BB962C8B-B14F-4D97-AF65-F5344CB8AC3E}">
        <p14:creationId xmlns:p14="http://schemas.microsoft.com/office/powerpoint/2010/main" val="1623228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B18F0174-5663-4BC7-85A9-6477FA6150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7055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Water Molds – Figure 12.15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772400" cy="2819400"/>
          </a:xfrm>
        </p:spPr>
        <p:txBody>
          <a:bodyPr/>
          <a:lstStyle/>
          <a:p>
            <a:pPr marL="3175">
              <a:spcBef>
                <a:spcPts val="0"/>
              </a:spcBef>
              <a:spcAft>
                <a:spcPts val="1500"/>
              </a:spcAft>
              <a:tabLst>
                <a:tab pos="341313" algn="l"/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altLang="en-US" sz="2600" u="sng" dirty="0">
                <a:latin typeface="+mj-lt"/>
              </a:rPr>
              <a:t>Water molds</a:t>
            </a:r>
            <a:r>
              <a:rPr lang="en-US" altLang="en-US" sz="2600" dirty="0">
                <a:latin typeface="+mj-lt"/>
              </a:rPr>
              <a:t> (oomycetes) form masses of white threads on decaying material</a:t>
            </a:r>
          </a:p>
          <a:p>
            <a:pPr marL="285750" lvl="1">
              <a:spcBef>
                <a:spcPts val="0"/>
              </a:spcBef>
              <a:spcAft>
                <a:spcPts val="400"/>
              </a:spcAft>
              <a:tabLst>
                <a:tab pos="341313" algn="l"/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altLang="en-US" sz="2300" dirty="0">
                <a:latin typeface="+mj-lt"/>
                <a:cs typeface="Lucida Sans Unicode" panose="020B0602030504020204" pitchFamily="34" charset="0"/>
              </a:rPr>
              <a:t>Secrete digestive enzymes onto substrate</a:t>
            </a:r>
          </a:p>
          <a:p>
            <a:pPr marL="285750" lvl="1">
              <a:spcBef>
                <a:spcPts val="600"/>
              </a:spcBef>
              <a:spcAft>
                <a:spcPts val="400"/>
              </a:spcAft>
              <a:tabLst>
                <a:tab pos="341313" algn="l"/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altLang="en-US" sz="2300" dirty="0">
                <a:latin typeface="+mj-lt"/>
                <a:cs typeface="Lucida Sans Unicode" panose="020B0602030504020204" pitchFamily="34" charset="0"/>
              </a:rPr>
              <a:t>Cytoplasm in filaments continuous with many nuclei</a:t>
            </a:r>
          </a:p>
          <a:p>
            <a:pPr marL="285750" lvl="1">
              <a:spcBef>
                <a:spcPts val="600"/>
              </a:spcBef>
              <a:spcAft>
                <a:spcPts val="400"/>
              </a:spcAft>
              <a:tabLst>
                <a:tab pos="341313" algn="l"/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altLang="en-US" sz="2300" dirty="0">
                <a:latin typeface="+mj-lt"/>
                <a:cs typeface="Lucida Sans Unicode" panose="020B0602030504020204" pitchFamily="34" charset="0"/>
              </a:rPr>
              <a:t>Cellulose in cell walls (not chitin)</a:t>
            </a:r>
          </a:p>
          <a:p>
            <a:pPr marL="285750" lvl="1">
              <a:spcBef>
                <a:spcPts val="600"/>
              </a:spcBef>
              <a:spcAft>
                <a:spcPts val="400"/>
              </a:spcAft>
              <a:tabLst>
                <a:tab pos="341313" algn="l"/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altLang="en-US" sz="2300" dirty="0">
                <a:latin typeface="+mj-lt"/>
                <a:cs typeface="Lucida Sans Unicode" panose="020B0602030504020204" pitchFamily="34" charset="0"/>
              </a:rPr>
              <a:t>Lack chloroplasts; reproductive cells are flagellated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E5BCAC7-AEC0-4B84-ACA8-70727E9B483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01700" y="3810000"/>
            <a:ext cx="3695700" cy="1866900"/>
          </a:xfrm>
        </p:spPr>
        <p:txBody>
          <a:bodyPr/>
          <a:lstStyle/>
          <a:p>
            <a:pPr marL="295275" lvl="1" indent="-295275">
              <a:lnSpc>
                <a:spcPct val="130000"/>
              </a:lnSpc>
              <a:spcBef>
                <a:spcPts val="600"/>
              </a:spcBef>
              <a:spcAft>
                <a:spcPts val="400"/>
              </a:spcAft>
              <a:buFont typeface="Arial" panose="020B0604020202020204" pitchFamily="34" charset="0"/>
              <a:buChar char="•"/>
              <a:tabLst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altLang="en-US" sz="2300" dirty="0">
                <a:cs typeface="Lucida Sans Unicode" panose="020B0602030504020204" pitchFamily="34" charset="0"/>
              </a:rPr>
              <a:t>Important food crop diseases include downy mildew of grapes, potato blight</a:t>
            </a:r>
          </a:p>
        </p:txBody>
      </p:sp>
      <p:pic>
        <p:nvPicPr>
          <p:cNvPr id="83972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5" b="2848"/>
          <a:stretch/>
        </p:blipFill>
        <p:spPr bwMode="auto">
          <a:xfrm>
            <a:off x="4724400" y="3962400"/>
            <a:ext cx="3200400" cy="2255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E26B261-A027-41F6-BCC9-9D83C1AF0C2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507152" y="6659880"/>
            <a:ext cx="1658335" cy="213662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</a:rPr>
              <a:t> ©Noble Proctor/ Science Source</a:t>
            </a:r>
          </a:p>
        </p:txBody>
      </p:sp>
    </p:spTree>
    <p:extLst>
      <p:ext uri="{BB962C8B-B14F-4D97-AF65-F5344CB8AC3E}">
        <p14:creationId xmlns:p14="http://schemas.microsoft.com/office/powerpoint/2010/main" val="2730930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C203890-850F-4A61-A0A8-9EDA782E14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288" y="228600"/>
            <a:ext cx="7557025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Multicellular Parasites: Helminths (1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1756" y="990600"/>
            <a:ext cx="7885044" cy="3657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600" u="sng" dirty="0">
                <a:latin typeface="+mj-lt"/>
              </a:rPr>
              <a:t>Helminths </a:t>
            </a:r>
            <a:r>
              <a:rPr lang="en-US" altLang="en-US" sz="2600" dirty="0">
                <a:latin typeface="+mj-lt"/>
              </a:rPr>
              <a:t>are animals; often identified by microscopic eggs </a:t>
            </a:r>
          </a:p>
          <a:p>
            <a:pPr marL="285750" lvl="1">
              <a:spcBef>
                <a:spcPts val="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400" dirty="0">
                <a:latin typeface="+mj-lt"/>
              </a:rPr>
              <a:t>Include </a:t>
            </a:r>
            <a:r>
              <a:rPr lang="en-US" altLang="en-US" sz="2400" u="sng" dirty="0">
                <a:latin typeface="+mj-lt"/>
              </a:rPr>
              <a:t>roundworms</a:t>
            </a:r>
            <a:r>
              <a:rPr lang="en-US" altLang="en-US" sz="2400" dirty="0">
                <a:latin typeface="+mj-lt"/>
              </a:rPr>
              <a:t> (nematodes), and </a:t>
            </a:r>
            <a:r>
              <a:rPr lang="en-US" altLang="en-US" sz="2400" u="sng" dirty="0">
                <a:latin typeface="+mj-lt"/>
              </a:rPr>
              <a:t>flatworms</a:t>
            </a:r>
            <a:r>
              <a:rPr lang="en-US" altLang="en-US" sz="2400" dirty="0">
                <a:latin typeface="+mj-lt"/>
              </a:rPr>
              <a:t> (tapeworms: cestodes; flukes: trematodes)</a:t>
            </a:r>
          </a:p>
          <a:p>
            <a:pPr marL="285750" lvl="1"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400" dirty="0">
                <a:latin typeface="+mj-lt"/>
              </a:rPr>
              <a:t>Some invade host tissue, rob host of nutrients</a:t>
            </a:r>
          </a:p>
          <a:p>
            <a:pPr marL="285750" lvl="1"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400" dirty="0">
                <a:latin typeface="+mj-lt"/>
              </a:rPr>
              <a:t>Largely controlled in industrialized nations; infect hundreds of millions in developing world</a:t>
            </a:r>
          </a:p>
        </p:txBody>
      </p:sp>
    </p:spTree>
    <p:extLst>
      <p:ext uri="{BB962C8B-B14F-4D97-AF65-F5344CB8AC3E}">
        <p14:creationId xmlns:p14="http://schemas.microsoft.com/office/powerpoint/2010/main" val="3986879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CC78C75A-23BF-4D6F-9080-3A8FC9B6A7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9673" y="217055"/>
            <a:ext cx="8312727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Multicellular Parasites: Helminths (2)</a:t>
            </a:r>
            <a:endParaRPr lang="en-IN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51B00D9-1118-4245-9541-0B8FE610984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990600"/>
            <a:ext cx="7772400" cy="1905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dirty="0"/>
              <a:t>Helminths may have complex life cycle with one or more </a:t>
            </a:r>
            <a:r>
              <a:rPr lang="en-US" altLang="en-US" sz="2600" u="sng" dirty="0"/>
              <a:t>intermediate hosts </a:t>
            </a:r>
            <a:r>
              <a:rPr lang="en-US" altLang="en-US" sz="2600" dirty="0"/>
              <a:t>that house an immature stage</a:t>
            </a:r>
          </a:p>
          <a:p>
            <a:pPr marL="276225" lvl="1" indent="-276225">
              <a:spcBef>
                <a:spcPts val="0"/>
              </a:spcBef>
              <a:spcAft>
                <a:spcPts val="1500"/>
              </a:spcAft>
              <a:buFont typeface="Arial" panose="020B0604020202020204" pitchFamily="34" charset="0"/>
              <a:buChar char="•"/>
              <a:tabLst>
                <a:tab pos="587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Snails are intermediate host for fluke </a:t>
            </a:r>
            <a:r>
              <a:rPr lang="en-US" altLang="en-US" sz="2400" i="1" dirty="0">
                <a:cs typeface="Lucida Sans Unicode" panose="020B0602030504020204" pitchFamily="34" charset="0"/>
              </a:rPr>
              <a:t>Schistosoma </a:t>
            </a:r>
            <a:r>
              <a:rPr lang="en-US" altLang="en-US" sz="2400" i="1" dirty="0" err="1">
                <a:cs typeface="Lucida Sans Unicode" panose="020B0602030504020204" pitchFamily="34" charset="0"/>
              </a:rPr>
              <a:t>mansoni</a:t>
            </a:r>
            <a:r>
              <a:rPr lang="en-US" altLang="en-US" sz="2400" dirty="0">
                <a:cs typeface="Lucida Sans Unicode" panose="020B0602030504020204" pitchFamily="34" charset="0"/>
              </a:rPr>
              <a:t> (schistosomiasis) 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D1320F5-29AE-4C5A-969D-EC3ED0D6F089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4400" y="2895599"/>
            <a:ext cx="6400800" cy="1066801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dirty="0"/>
              <a:t>Reproduction takes place in a </a:t>
            </a:r>
            <a:r>
              <a:rPr lang="en-US" altLang="en-US" sz="2600" u="sng" dirty="0"/>
              <a:t>definitive host</a:t>
            </a:r>
          </a:p>
          <a:p>
            <a:pPr marL="292100" lvl="1" indent="-292100">
              <a:spcBef>
                <a:spcPts val="0"/>
              </a:spcBef>
              <a:spcAft>
                <a:spcPts val="1500"/>
              </a:spcAft>
              <a:buFont typeface="Arial" panose="020B0604020202020204" pitchFamily="34" charset="0"/>
              <a:buChar char="•"/>
              <a:tabLst>
                <a:tab pos="190500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Humans are definitive host for </a:t>
            </a:r>
            <a:r>
              <a:rPr lang="en-US" altLang="en-US" sz="2400" i="1" dirty="0">
                <a:cs typeface="Lucida Sans Unicode" panose="020B0602030504020204" pitchFamily="34" charset="0"/>
              </a:rPr>
              <a:t>Schistosoma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56429FC-3397-4300-A419-E50D649F1B12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14400" y="4028855"/>
            <a:ext cx="7467600" cy="1976431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dirty="0"/>
              <a:t>Humans may become accidental or </a:t>
            </a:r>
            <a:r>
              <a:rPr lang="en-US" altLang="en-US" sz="2600" u="sng" dirty="0"/>
              <a:t>dead-end host</a:t>
            </a:r>
            <a:r>
              <a:rPr lang="en-US" altLang="en-US" sz="2600" dirty="0"/>
              <a:t> if infected by parasite that normally completes its life cycle in another host</a:t>
            </a:r>
          </a:p>
          <a:p>
            <a:pPr marL="288925" lvl="1" indent="-288925"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“Swimmer’s itch” caused by larval fluk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131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401E241F-F299-4EE8-8DA4-3DEEC18CF1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288" y="228600"/>
            <a:ext cx="7557025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Multicellular Parasites: Helminths (3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6629400" cy="2209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dirty="0"/>
              <a:t>Helminths enter body in number of ways</a:t>
            </a:r>
          </a:p>
          <a:p>
            <a:pPr marL="285750" lvl="1">
              <a:spcBef>
                <a:spcPts val="0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/>
              <a:t>Hookworm larvae live in soil, burrow through skin</a:t>
            </a:r>
          </a:p>
          <a:p>
            <a:pPr marL="533400" lvl="2"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dirty="0"/>
              <a:t>Multiply in digestive tract, eliminated with feces</a:t>
            </a:r>
          </a:p>
          <a:p>
            <a:pPr marL="533400" lvl="2"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dirty="0"/>
              <a:t>Poor sanitation, bare feet aid in transmission</a:t>
            </a:r>
          </a:p>
          <a:p>
            <a:pPr marL="533400" lvl="2"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dirty="0"/>
              <a:t>Approximately 740 million individuals infected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088C17-5239-4A4A-A88E-B2D68BD3CDD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9044" y="3193506"/>
            <a:ext cx="4951156" cy="2209800"/>
          </a:xfrm>
        </p:spPr>
        <p:txBody>
          <a:bodyPr/>
          <a:lstStyle/>
          <a:p>
            <a:pPr marL="274638" lvl="1" indent="-266700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/>
              <a:t>Some helminths eaten with food</a:t>
            </a:r>
          </a:p>
          <a:p>
            <a:pPr marL="541338" lvl="2" indent="-236538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dirty="0"/>
              <a:t>Nematode larvae </a:t>
            </a:r>
            <a:r>
              <a:rPr lang="en-US" altLang="en-US" i="1" dirty="0"/>
              <a:t>Trichinella spiralis</a:t>
            </a:r>
            <a:r>
              <a:rPr lang="en-US" altLang="en-US" dirty="0"/>
              <a:t> ingested in animal flesh, especially undercooked pork</a:t>
            </a:r>
          </a:p>
          <a:p>
            <a:pPr marL="541338" lvl="2" indent="-236538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dirty="0"/>
              <a:t>Pinworm eggs (</a:t>
            </a:r>
            <a:r>
              <a:rPr lang="en-US" altLang="en-US" i="1" dirty="0"/>
              <a:t>Enterobius vermicularis</a:t>
            </a:r>
            <a:r>
              <a:rPr lang="en-US" altLang="en-US" dirty="0"/>
              <a:t>) ingested on food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0E54268-E7E9-487F-BEDE-A15E7990B7A9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5366903"/>
            <a:ext cx="7879080" cy="1343777"/>
          </a:xfrm>
        </p:spPr>
        <p:txBody>
          <a:bodyPr/>
          <a:lstStyle/>
          <a:p>
            <a:pPr marL="285750" lvl="1" indent="-285750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1333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/>
              <a:t>Some transmitted through insect bites</a:t>
            </a:r>
          </a:p>
          <a:p>
            <a:pPr marL="536575" lvl="2" indent="-231775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571500" algn="l"/>
                <a:tab pos="908050" algn="l"/>
                <a:tab pos="1365250" algn="l"/>
                <a:tab pos="1789113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i="1" dirty="0" err="1"/>
              <a:t>Wuchereria</a:t>
            </a:r>
            <a:r>
              <a:rPr lang="en-US" altLang="en-US" i="1" dirty="0"/>
              <a:t> </a:t>
            </a:r>
            <a:r>
              <a:rPr lang="en-US" altLang="en-US" i="1" dirty="0" err="1"/>
              <a:t>bancrofti</a:t>
            </a:r>
            <a:r>
              <a:rPr lang="en-US" altLang="en-US" dirty="0"/>
              <a:t> transmitted by mosquitoes (elephantiasis)</a:t>
            </a:r>
          </a:p>
          <a:p>
            <a:pPr marL="536575" lvl="2" indent="-231775">
              <a:spcAft>
                <a:spcPts val="300"/>
              </a:spcAft>
              <a:buFont typeface="Arial" panose="020B0604020202020204" pitchFamily="34" charset="0"/>
              <a:buChar char="•"/>
              <a:tabLst>
                <a:tab pos="571500" algn="l"/>
                <a:tab pos="908050" algn="l"/>
                <a:tab pos="1365250" algn="l"/>
                <a:tab pos="1789113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i="1" dirty="0" err="1"/>
              <a:t>Onchocerca</a:t>
            </a:r>
            <a:r>
              <a:rPr lang="en-US" altLang="en-US" i="1" dirty="0"/>
              <a:t> volvulus</a:t>
            </a:r>
            <a:r>
              <a:rPr lang="en-US" altLang="en-US" dirty="0"/>
              <a:t> transmitted by flies (river blindness)</a:t>
            </a:r>
          </a:p>
        </p:txBody>
      </p:sp>
      <p:pic>
        <p:nvPicPr>
          <p:cNvPr id="4" name="Picture 3" descr="Elephantiasis in legs causes swelling due to buildup of fluid has occurred as a result of adult worms living in the lymphatic vessels leading from them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9289" y="2895600"/>
            <a:ext cx="2571822" cy="2328862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5E50B0D-2E92-43FA-8DB2-3D82FACE45C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200572" y="6661150"/>
            <a:ext cx="957685" cy="220724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</a:rPr>
              <a:t>Source: CDC</a:t>
            </a:r>
          </a:p>
        </p:txBody>
      </p:sp>
    </p:spTree>
    <p:extLst>
      <p:ext uri="{BB962C8B-B14F-4D97-AF65-F5344CB8AC3E}">
        <p14:creationId xmlns:p14="http://schemas.microsoft.com/office/powerpoint/2010/main" val="391422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AE1D0069-6918-4648-9511-7F1108C03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1460"/>
            <a:ext cx="9144000" cy="586740"/>
          </a:xfrm>
        </p:spPr>
        <p:txBody>
          <a:bodyPr/>
          <a:lstStyle/>
          <a:p>
            <a:r>
              <a:rPr lang="en-US" sz="3200" b="1" dirty="0">
                <a:solidFill>
                  <a:schemeClr val="tx1"/>
                </a:solidFill>
              </a:rPr>
              <a:t>Table 12.5 Nematodes, Cestadoes, and Trematodes</a:t>
            </a:r>
            <a:endParaRPr lang="en-IN" sz="3200" dirty="0"/>
          </a:p>
        </p:txBody>
      </p:sp>
      <p:graphicFrame>
        <p:nvGraphicFramePr>
          <p:cNvPr id="9" name="Table Placeholder 8">
            <a:extLst>
              <a:ext uri="{FF2B5EF4-FFF2-40B4-BE49-F238E27FC236}">
                <a16:creationId xmlns:a16="http://schemas.microsoft.com/office/drawing/2014/main" id="{48AE3475-1F2F-4D01-938F-83EB6AE2F1D8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2400564435"/>
              </p:ext>
            </p:extLst>
          </p:nvPr>
        </p:nvGraphicFramePr>
        <p:xfrm>
          <a:off x="520553" y="1259840"/>
          <a:ext cx="8078799" cy="532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92933">
                  <a:extLst>
                    <a:ext uri="{9D8B030D-6E8A-4147-A177-3AD203B41FA5}">
                      <a16:colId xmlns:a16="http://schemas.microsoft.com/office/drawing/2014/main" val="3918492249"/>
                    </a:ext>
                  </a:extLst>
                </a:gridCol>
                <a:gridCol w="1271867">
                  <a:extLst>
                    <a:ext uri="{9D8B030D-6E8A-4147-A177-3AD203B41FA5}">
                      <a16:colId xmlns:a16="http://schemas.microsoft.com/office/drawing/2014/main" val="3409245859"/>
                    </a:ext>
                  </a:extLst>
                </a:gridCol>
                <a:gridCol w="4113999">
                  <a:extLst>
                    <a:ext uri="{9D8B030D-6E8A-4147-A177-3AD203B41FA5}">
                      <a16:colId xmlns:a16="http://schemas.microsoft.com/office/drawing/2014/main" val="17034999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Infectious Ag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Disea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Disease Characteris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242562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Nematodes (roundworm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406139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100" dirty="0" err="1"/>
                        <a:t>Ascaria</a:t>
                      </a:r>
                      <a:r>
                        <a:rPr lang="en-US" sz="1100" dirty="0"/>
                        <a:t> (</a:t>
                      </a:r>
                      <a:r>
                        <a:rPr lang="en-US" sz="1100" i="1" dirty="0"/>
                        <a:t>Ascaris lumbricoides</a:t>
                      </a:r>
                      <a:r>
                        <a:rPr lang="en-US" sz="1100" dirty="0"/>
                        <a:t>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Ascariasis </a:t>
                      </a:r>
                      <a:endParaRPr lang="en-US" sz="110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Abdominal pain, vomiting, intestinal blockag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359083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Filaria (</a:t>
                      </a:r>
                      <a:r>
                        <a:rPr lang="en-US" sz="1100" i="1" dirty="0" err="1"/>
                        <a:t>Wuchereria</a:t>
                      </a:r>
                      <a:r>
                        <a:rPr lang="en-US" sz="1100" i="1" dirty="0"/>
                        <a:t> </a:t>
                      </a:r>
                      <a:r>
                        <a:rPr lang="en-US" sz="1100" i="1" dirty="0" err="1"/>
                        <a:t>bancrofti</a:t>
                      </a:r>
                      <a:r>
                        <a:rPr lang="en-US" sz="1100" dirty="0"/>
                        <a:t> and </a:t>
                      </a:r>
                      <a:r>
                        <a:rPr lang="en-US" sz="1100" i="1" dirty="0" err="1"/>
                        <a:t>Brugia</a:t>
                      </a:r>
                      <a:r>
                        <a:rPr lang="en-US" sz="1100" i="1" dirty="0"/>
                        <a:t> </a:t>
                      </a:r>
                      <a:r>
                        <a:rPr lang="en-US" sz="1100" i="1" dirty="0" err="1"/>
                        <a:t>malayi</a:t>
                      </a:r>
                      <a:r>
                        <a:rPr lang="en-US" sz="1100" dirty="0"/>
                        <a:t>)</a:t>
                      </a:r>
                      <a:endParaRPr lang="en-US" sz="1100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Filariasis </a:t>
                      </a:r>
                      <a:endParaRPr lang="en-US" sz="110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Fever, swelling of lymphatic structures, genitals, and extremiti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002486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Hookworm (</a:t>
                      </a:r>
                      <a:r>
                        <a:rPr lang="en-US" sz="1100" i="1" dirty="0" err="1"/>
                        <a:t>Necator</a:t>
                      </a:r>
                      <a:r>
                        <a:rPr lang="en-US" sz="1100" i="1" dirty="0"/>
                        <a:t> </a:t>
                      </a:r>
                      <a:r>
                        <a:rPr lang="en-US" sz="1100" i="1" dirty="0" err="1"/>
                        <a:t>americanus</a:t>
                      </a:r>
                      <a:r>
                        <a:rPr lang="en-US" sz="1100" i="1" dirty="0"/>
                        <a:t> and </a:t>
                      </a:r>
                      <a:r>
                        <a:rPr lang="en-US" sz="1100" i="1" dirty="0" err="1"/>
                        <a:t>Ancylostoma</a:t>
                      </a:r>
                      <a:r>
                        <a:rPr lang="en-US" sz="1100" i="1" dirty="0"/>
                        <a:t> duodenale</a:t>
                      </a:r>
                      <a:r>
                        <a:rPr lang="en-US" sz="1100" dirty="0"/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Hookworm</a:t>
                      </a:r>
                      <a:r>
                        <a:rPr lang="en-US" sz="1100" baseline="0" dirty="0"/>
                        <a:t> disease</a:t>
                      </a:r>
                      <a:endParaRPr lang="en-US" sz="1100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Anemia, weakness, fatigue, physical and intellectual disability in childre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15307092"/>
                  </a:ext>
                </a:extLst>
              </a:tr>
              <a:tr h="1473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Pinworm (</a:t>
                      </a:r>
                      <a:r>
                        <a:rPr lang="en-US" sz="1100" i="1" dirty="0"/>
                        <a:t>Enterobius vermicularis</a:t>
                      </a:r>
                      <a:r>
                        <a:rPr lang="en-US" sz="1100" dirty="0"/>
                        <a:t>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err="1"/>
                        <a:t>Enterobiasis</a:t>
                      </a:r>
                      <a:r>
                        <a:rPr lang="en-US" sz="1100" dirty="0"/>
                        <a:t> </a:t>
                      </a:r>
                      <a:endParaRPr lang="en-US" sz="110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Anal itching, restlessness, irritability, nervousness, poor slee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0081218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hreadworm (</a:t>
                      </a:r>
                      <a:r>
                        <a:rPr lang="en-US" sz="1100" i="1" dirty="0" err="1"/>
                        <a:t>Strongyloides</a:t>
                      </a:r>
                      <a:r>
                        <a:rPr lang="en-US" sz="1100" i="1" dirty="0"/>
                        <a:t> </a:t>
                      </a:r>
                      <a:r>
                        <a:rPr lang="en-US" sz="1100" i="1" dirty="0" err="1"/>
                        <a:t>stercoralis</a:t>
                      </a:r>
                      <a:r>
                        <a:rPr lang="en-US" sz="1100" dirty="0"/>
                        <a:t>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Strongyloidiasis </a:t>
                      </a:r>
                      <a:endParaRPr lang="en-US" sz="110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Skin rash at site of penetration, cough, abdominal pain, weight los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208659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richinella (</a:t>
                      </a:r>
                      <a:r>
                        <a:rPr lang="en-US" sz="1100" i="1" dirty="0"/>
                        <a:t>Trichinella spiralis</a:t>
                      </a:r>
                      <a:r>
                        <a:rPr lang="en-US" sz="1100" dirty="0"/>
                        <a:t>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err="1"/>
                        <a:t>Trichinellosis</a:t>
                      </a:r>
                      <a:endParaRPr lang="en-US" sz="110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Fever, swelling of upper eyelids, muscle sorenes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1563072"/>
                  </a:ext>
                </a:extLst>
              </a:tr>
              <a:tr h="28448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Whipworm (</a:t>
                      </a:r>
                      <a:r>
                        <a:rPr lang="en-US" sz="1100" i="1" dirty="0"/>
                        <a:t>Trichuris </a:t>
                      </a:r>
                      <a:r>
                        <a:rPr lang="en-US" sz="1100" i="1" dirty="0" err="1"/>
                        <a:t>trichiura</a:t>
                      </a:r>
                      <a:r>
                        <a:rPr lang="en-US" sz="1100" dirty="0"/>
                        <a:t>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err="1"/>
                        <a:t>Trichuriasis</a:t>
                      </a:r>
                      <a:r>
                        <a:rPr lang="en-US" sz="1100" dirty="0"/>
                        <a:t> </a:t>
                      </a:r>
                      <a:endParaRPr lang="en-US" sz="110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Abdominal pain, bloody stools, weight los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579129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Cestodes (tapeworm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8140591"/>
                  </a:ext>
                </a:extLst>
              </a:tr>
              <a:tr h="147320">
                <a:tc>
                  <a:txBody>
                    <a:bodyPr/>
                    <a:lstStyle/>
                    <a:p>
                      <a:r>
                        <a:rPr lang="en-US" sz="1100" dirty="0"/>
                        <a:t>Beef tapeworm (</a:t>
                      </a:r>
                      <a:r>
                        <a:rPr lang="en-US" sz="1100" i="1" dirty="0"/>
                        <a:t>Taenia </a:t>
                      </a:r>
                      <a:r>
                        <a:rPr lang="en-US" sz="1100" i="1" dirty="0" err="1"/>
                        <a:t>saginata</a:t>
                      </a:r>
                      <a:r>
                        <a:rPr lang="en-US" sz="1100" dirty="0"/>
                        <a:t>)</a:t>
                      </a:r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Tapeworm disease</a:t>
                      </a:r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Few or no symptom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33426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Fish tapeworm (</a:t>
                      </a:r>
                      <a:r>
                        <a:rPr lang="en-US" sz="1100" i="1" dirty="0"/>
                        <a:t>Diphyllobothrium latum</a:t>
                      </a:r>
                      <a:r>
                        <a:rPr lang="en-US" sz="1100" dirty="0"/>
                        <a:t>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apeworm disease</a:t>
                      </a:r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Few</a:t>
                      </a:r>
                      <a:r>
                        <a:rPr lang="en-US" sz="1100" baseline="0" dirty="0"/>
                        <a:t> or no symptoms, sometimes anemi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482093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Pork tapeworm (</a:t>
                      </a:r>
                      <a:r>
                        <a:rPr lang="en-US" sz="1100" i="1" dirty="0"/>
                        <a:t>Taenia </a:t>
                      </a:r>
                      <a:r>
                        <a:rPr lang="en-US" sz="1100" i="1" dirty="0" err="1"/>
                        <a:t>solium</a:t>
                      </a:r>
                      <a:r>
                        <a:rPr lang="en-US" sz="1100" dirty="0"/>
                        <a:t>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Tapeworm disease</a:t>
                      </a:r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/>
                        <a:t>Few or no symptom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3295769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Cysticercosis </a:t>
                      </a:r>
                      <a:endParaRPr lang="en-US" sz="110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Variable symptoms depending on location and number of eggs that form larval cysts (</a:t>
                      </a:r>
                      <a:r>
                        <a:rPr lang="en-US" sz="1100" dirty="0" err="1"/>
                        <a:t>cysticerci</a:t>
                      </a:r>
                      <a:r>
                        <a:rPr lang="en-US" sz="1100" dirty="0"/>
                        <a:t>) in the bod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75080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/>
                        <a:t>Trematodes (fluke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857431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Blood fluke (Schistosoma specie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/>
                        <a:t>Schistosomiasis</a:t>
                      </a:r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Liver damage, malnutrition, weakness, and accumulation of fluid in the abdominal cav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66289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100" dirty="0"/>
                        <a:t>Cercaria that infect birds and other animals</a:t>
                      </a:r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Swimmer’s itch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/>
                        <a:t>Inflammation of the skin, itch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951050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161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2D82675-EAF3-42B6-9572-B336D9BE6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4375" y="228600"/>
            <a:ext cx="7557025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Multicellular Parasites: Helminths (4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6604" y="990600"/>
            <a:ext cx="7854796" cy="5410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u="sng" dirty="0">
                <a:latin typeface="+mj-lt"/>
              </a:rPr>
              <a:t>Roundworms</a:t>
            </a:r>
            <a:r>
              <a:rPr lang="en-US" altLang="en-US" dirty="0">
                <a:latin typeface="+mj-lt"/>
              </a:rPr>
              <a:t> or </a:t>
            </a:r>
            <a:r>
              <a:rPr lang="en-US" altLang="en-US" u="sng" dirty="0">
                <a:latin typeface="+mj-lt"/>
              </a:rPr>
              <a:t>nematodes</a:t>
            </a:r>
            <a:r>
              <a:rPr lang="en-US" altLang="en-US" dirty="0">
                <a:latin typeface="+mj-lt"/>
              </a:rPr>
              <a:t> have a cylindrical, tapered body with a digestive tract that extends from mouth to anus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Caenorhabditis </a:t>
            </a:r>
            <a:r>
              <a:rPr lang="en-US" altLang="en-US" sz="2200" i="1" dirty="0" err="1">
                <a:latin typeface="+mj-lt"/>
                <a:cs typeface="Lucida Sans Unicode" panose="020B0602030504020204" pitchFamily="34" charset="0"/>
              </a:rPr>
              <a:t>elegan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is model eukaryotic organism</a:t>
            </a:r>
          </a:p>
          <a:p>
            <a:pPr marL="522288" lvl="2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Genome sequenced; all 959 cells identified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any nematodes free-living in soil, water; some are parasites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i="1" dirty="0" err="1">
                <a:latin typeface="+mj-lt"/>
                <a:cs typeface="Lucida Sans Unicode" panose="020B0602030504020204" pitchFamily="34" charset="0"/>
              </a:rPr>
              <a:t>Ascaris</a:t>
            </a: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 </a:t>
            </a:r>
            <a:r>
              <a:rPr lang="en-US" altLang="en-US" sz="2200" i="1" dirty="0" err="1">
                <a:latin typeface="+mj-lt"/>
                <a:cs typeface="Lucida Sans Unicode" panose="020B0602030504020204" pitchFamily="34" charset="0"/>
              </a:rPr>
              <a:t>lumbricoide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causes ascariasis, most common roundworm disease</a:t>
            </a:r>
          </a:p>
          <a:p>
            <a:pPr marL="522288" lvl="2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Females may exceed 30 centimeters long; release 200,000 eggs per day that are eliminated in feces</a:t>
            </a:r>
          </a:p>
          <a:p>
            <a:pPr marL="522288" lvl="2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Ingested eggs release immature worms that burrow into bloodstream </a:t>
            </a:r>
          </a:p>
          <a:p>
            <a:pPr marL="522288" lvl="2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When worms reach lungs, they are coughed up and swallowed; produce eggs when reach intestine</a:t>
            </a:r>
          </a:p>
          <a:p>
            <a:pPr marL="522288" lvl="2">
              <a:spcBef>
                <a:spcPts val="600"/>
              </a:spcBef>
              <a:spcAft>
                <a:spcPts val="2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Worms feed on nutrients passing through digestive tract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99852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>
            <a:extLst>
              <a:ext uri="{FF2B5EF4-FFF2-40B4-BE49-F238E27FC236}">
                <a16:creationId xmlns:a16="http://schemas.microsoft.com/office/drawing/2014/main" id="{C6C73574-6FFC-4CB9-AF06-EC5C30A9C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chemeClr val="tx1"/>
                </a:solidFill>
              </a:rPr>
              <a:t>Multicellular Parasites: Helminths – Figure 12.17</a:t>
            </a:r>
            <a:endParaRPr lang="en-IN" sz="3200" dirty="0"/>
          </a:p>
        </p:txBody>
      </p:sp>
      <p:pic>
        <p:nvPicPr>
          <p:cNvPr id="4" name="Picture 3" descr="Eggs released from adult worms in the intestine are passed in the feces and may contaminate soil.">
            <a:extLst>
              <a:ext uri="{FF2B5EF4-FFF2-40B4-BE49-F238E27FC236}">
                <a16:creationId xmlns:a16="http://schemas.microsoft.com/office/drawing/2014/main" id="{2CFF6831-89AD-43BC-9E78-640A34A626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44" y="1295400"/>
            <a:ext cx="8010144" cy="4876800"/>
          </a:xfrm>
          <a:prstGeom prst="rect">
            <a:avLst/>
          </a:prstGeom>
        </p:spPr>
      </p:pic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FA0CFEEF-F400-4887-80A4-C50A83BC977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72282" y="1407577"/>
            <a:ext cx="2247117" cy="470972"/>
          </a:xfrm>
        </p:spPr>
        <p:txBody>
          <a:bodyPr/>
          <a:lstStyle/>
          <a:p>
            <a:pPr marL="228600" indent="-228600">
              <a:buFont typeface="+mj-lt"/>
              <a:buAutoNum type="arabicPeriod"/>
            </a:pPr>
            <a:r>
              <a:rPr lang="en-IN" sz="1100" dirty="0"/>
              <a:t>Worm eggs from contaminated soil are ingested.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C03DA81-2AB2-416C-B32B-E9899A56BBF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59212" y="3742690"/>
            <a:ext cx="1785538" cy="737616"/>
          </a:xfrm>
        </p:spPr>
        <p:txBody>
          <a:bodyPr/>
          <a:lstStyle/>
          <a:p>
            <a:pPr marL="171450" indent="-171450">
              <a:lnSpc>
                <a:spcPts val="1000"/>
              </a:lnSpc>
              <a:buFont typeface="+mj-lt"/>
              <a:buAutoNum type="arabicPeriod" startAt="2"/>
            </a:pPr>
            <a:r>
              <a:rPr lang="en-IN" sz="1100" dirty="0"/>
              <a:t>Ingested eggs hatch; larvae penetrate intestinal capillaries and are carried to lungs.</a:t>
            </a:r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C55A6869-7E9F-4EE1-B1B3-3D461ECA155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379045" y="2256120"/>
            <a:ext cx="1724575" cy="736325"/>
          </a:xfrm>
        </p:spPr>
        <p:txBody>
          <a:bodyPr/>
          <a:lstStyle/>
          <a:p>
            <a:pPr marL="203200" indent="-203200">
              <a:lnSpc>
                <a:spcPts val="1000"/>
              </a:lnSpc>
              <a:buFont typeface="+mj-lt"/>
              <a:buAutoNum type="arabicPeriod" startAt="3"/>
            </a:pPr>
            <a:r>
              <a:rPr lang="en-IN" sz="1050" dirty="0"/>
              <a:t>Larvae enter the lungs from capillaries and can then be coughed up and swallowed.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DCC63A84-D4A6-4C31-A8B7-F6E994F37CA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2162" y="4903374"/>
            <a:ext cx="2483811" cy="400050"/>
          </a:xfrm>
        </p:spPr>
        <p:txBody>
          <a:bodyPr/>
          <a:lstStyle/>
          <a:p>
            <a:pPr marL="198438" indent="-198438">
              <a:buFont typeface="+mj-lt"/>
              <a:buAutoNum type="arabicPeriod" startAt="4"/>
            </a:pPr>
            <a:r>
              <a:rPr lang="en-IN" sz="1100" dirty="0"/>
              <a:t>In the intestine, mature larvae develop into adult worms.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F3721F59-BD3C-4897-B4E1-38356FA50DD1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733800" y="5607050"/>
            <a:ext cx="2403686" cy="509587"/>
          </a:xfrm>
        </p:spPr>
        <p:txBody>
          <a:bodyPr/>
          <a:lstStyle/>
          <a:p>
            <a:pPr marL="190500" indent="-190500">
              <a:buFont typeface="+mj-lt"/>
              <a:buAutoNum type="arabicPeriod" startAt="5"/>
            </a:pPr>
            <a:r>
              <a:rPr lang="en-IN" sz="1100" dirty="0"/>
              <a:t>Eggs released from adult worms are passed in the </a:t>
            </a:r>
            <a:r>
              <a:rPr lang="en-IN" sz="1100" dirty="0" err="1"/>
              <a:t>feces</a:t>
            </a:r>
            <a:r>
              <a:rPr lang="en-IN" sz="1100" dirty="0"/>
              <a:t>.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8FAF761D-68EA-453B-97C1-D6AF501B04D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4802191" y="6657759"/>
            <a:ext cx="4344304" cy="216115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 (eggs): ©McGraw-Hill Education/Lisa Burgess; (worms): ©McGraw-Hill Education/Lisa Burgess</a:t>
            </a:r>
          </a:p>
        </p:txBody>
      </p:sp>
    </p:spTree>
    <p:extLst>
      <p:ext uri="{BB962C8B-B14F-4D97-AF65-F5344CB8AC3E}">
        <p14:creationId xmlns:p14="http://schemas.microsoft.com/office/powerpoint/2010/main" val="2433322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AAE8A90D-33C9-4F76-BCFC-8662821DC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4375" y="228600"/>
            <a:ext cx="7557025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Multicellular Parasites: Helminths (5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7712" y="990600"/>
            <a:ext cx="8229600" cy="29480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600" u="sng" dirty="0"/>
              <a:t>Tapeworms</a:t>
            </a:r>
            <a:r>
              <a:rPr lang="en-US" altLang="en-US" sz="2600" dirty="0"/>
              <a:t> or </a:t>
            </a:r>
            <a:r>
              <a:rPr lang="en-US" altLang="en-US" sz="2600" u="sng" dirty="0" err="1"/>
              <a:t>cestodes</a:t>
            </a:r>
            <a:r>
              <a:rPr lang="en-US" altLang="en-US" sz="2600" dirty="0"/>
              <a:t> have flat, ribbon-shaped bodies; absorb nutrients across body surface</a:t>
            </a:r>
          </a:p>
          <a:p>
            <a:pPr marL="285750" lvl="1">
              <a:spcBef>
                <a:spcPts val="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Head end (</a:t>
            </a:r>
            <a:r>
              <a:rPr lang="en-US" altLang="en-US" sz="2200" u="sng" dirty="0" err="1">
                <a:latin typeface="Arial" panose="020B0604020202020204" pitchFamily="34" charset="0"/>
                <a:cs typeface="Lucida Sans Unicode" panose="020B0602030504020204" pitchFamily="34" charset="0"/>
              </a:rPr>
              <a:t>scolex</a:t>
            </a: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) attaches to intestines of host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Segments (</a:t>
            </a:r>
            <a:r>
              <a:rPr lang="en-US" altLang="en-US" sz="2200" u="sng" dirty="0" err="1">
                <a:latin typeface="Arial" panose="020B0604020202020204" pitchFamily="34" charset="0"/>
                <a:cs typeface="Lucida Sans Unicode" panose="020B0602030504020204" pitchFamily="34" charset="0"/>
              </a:rPr>
              <a:t>proglottids</a:t>
            </a: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) contain male, female structure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 err="1">
                <a:latin typeface="Arial" panose="020B0604020202020204" pitchFamily="34" charset="0"/>
                <a:cs typeface="Lucida Sans Unicode" panose="020B0602030504020204" pitchFamily="34" charset="0"/>
              </a:rPr>
              <a:t>Proglottids</a:t>
            </a: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 contain eggs; eliminated in feces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Arial" panose="020B0604020202020204" pitchFamily="34" charset="0"/>
                <a:cs typeface="Lucida Sans Unicode" panose="020B0602030504020204" pitchFamily="34" charset="0"/>
              </a:rPr>
              <a:t>Humans can get larvae in undercooked meat</a:t>
            </a:r>
          </a:p>
        </p:txBody>
      </p:sp>
      <p:pic>
        <p:nvPicPr>
          <p:cNvPr id="98308" name="Picture 5" descr="Tapeworms attach to intestinal wall by hooklets and suckers. Many proglottids are in series behind head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91"/>
          <a:stretch/>
        </p:blipFill>
        <p:spPr bwMode="auto">
          <a:xfrm>
            <a:off x="1293800" y="4191000"/>
            <a:ext cx="6553200" cy="22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4E6A345-831D-48F1-B6ED-28D2F320DC2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590972" y="6658560"/>
            <a:ext cx="1550542" cy="176580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  <a:cs typeface="Lucida Sans Unicode" panose="020B0602030504020204" pitchFamily="34" charset="0"/>
              </a:rPr>
              <a:t> ©Eye of Science/Science Source </a:t>
            </a:r>
          </a:p>
        </p:txBody>
      </p:sp>
    </p:spTree>
    <p:extLst>
      <p:ext uri="{BB962C8B-B14F-4D97-AF65-F5344CB8AC3E}">
        <p14:creationId xmlns:p14="http://schemas.microsoft.com/office/powerpoint/2010/main" val="920966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3781957-7609-4A85-9D6C-7696CDC5FF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Fungi – Figure 12.2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7561" y="990599"/>
            <a:ext cx="8229599" cy="308314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/>
              <a:t>Fungi (singular: </a:t>
            </a:r>
            <a:r>
              <a:rPr lang="en-US" altLang="en-US" u="sng" dirty="0"/>
              <a:t>fungus</a:t>
            </a:r>
            <a:r>
              <a:rPr lang="en-US" altLang="en-US" dirty="0"/>
              <a:t>): molds, yeasts, mushrooms</a:t>
            </a:r>
          </a:p>
          <a:p>
            <a:pPr marL="285750" lvl="1">
              <a:spcBef>
                <a:spcPts val="0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u="sng" dirty="0">
                <a:cs typeface="Lucida Sans Unicode" panose="020B0602030504020204" pitchFamily="34" charset="0"/>
              </a:rPr>
              <a:t>Mycology</a:t>
            </a:r>
            <a:r>
              <a:rPr lang="en-US" altLang="en-US" sz="2200" dirty="0">
                <a:cs typeface="Lucida Sans Unicode" panose="020B0602030504020204" pitchFamily="34" charset="0"/>
              </a:rPr>
              <a:t> is study of fungi</a:t>
            </a:r>
          </a:p>
          <a:p>
            <a:pPr marL="285750" lvl="1">
              <a:spcBef>
                <a:spcPts val="600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Molds, yeasts, mushrooms: refer to morphological forms, not classification</a:t>
            </a:r>
          </a:p>
          <a:p>
            <a:pPr marL="285750" lvl="1">
              <a:spcBef>
                <a:spcPts val="600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u="sng" dirty="0">
                <a:cs typeface="Lucida Sans Unicode" panose="020B0602030504020204" pitchFamily="34" charset="0"/>
              </a:rPr>
              <a:t>Yeasts</a:t>
            </a:r>
            <a:r>
              <a:rPr lang="en-US" altLang="en-US" sz="2200" dirty="0">
                <a:cs typeface="Lucida Sans Unicode" panose="020B0602030504020204" pitchFamily="34" charset="0"/>
              </a:rPr>
              <a:t>: single-celled fungi</a:t>
            </a:r>
          </a:p>
          <a:p>
            <a:pPr marL="285750" lvl="1">
              <a:spcBef>
                <a:spcPts val="600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u="sng" dirty="0">
                <a:cs typeface="Lucida Sans Unicode" panose="020B0602030504020204" pitchFamily="34" charset="0"/>
              </a:rPr>
              <a:t>Molds</a:t>
            </a:r>
            <a:r>
              <a:rPr lang="en-US" altLang="en-US" sz="2200" dirty="0">
                <a:cs typeface="Lucida Sans Unicode" panose="020B0602030504020204" pitchFamily="34" charset="0"/>
              </a:rPr>
              <a:t>: filamentous fungi</a:t>
            </a:r>
          </a:p>
          <a:p>
            <a:pPr marL="285750" lvl="1">
              <a:spcBef>
                <a:spcPts val="600"/>
              </a:spcBef>
              <a:spcAft>
                <a:spcPts val="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u="sng" dirty="0">
                <a:cs typeface="Lucida Sans Unicode" panose="020B0602030504020204" pitchFamily="34" charset="0"/>
              </a:rPr>
              <a:t>Mushrooms</a:t>
            </a:r>
            <a:r>
              <a:rPr lang="en-US" altLang="en-US" sz="2200" dirty="0">
                <a:cs typeface="Lucida Sans Unicode" panose="020B0602030504020204" pitchFamily="34" charset="0"/>
              </a:rPr>
              <a:t>: reproductive structures of certain fung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FE7D44E-76CF-441B-8498-15C199631C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756"/>
          <a:stretch/>
        </p:blipFill>
        <p:spPr>
          <a:xfrm>
            <a:off x="1685103" y="4073743"/>
            <a:ext cx="5770593" cy="2379507"/>
          </a:xfrm>
          <a:prstGeom prst="rect">
            <a:avLst/>
          </a:prstGeom>
        </p:spPr>
      </p:pic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2B108BB-511C-45E1-96C4-CBD05125A5A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096170" y="6657975"/>
            <a:ext cx="4046697" cy="2138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>
              <a:spcBef>
                <a:spcPts val="700"/>
              </a:spcBef>
              <a:buClr>
                <a:srgbClr val="D02621"/>
              </a:buClr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800" dirty="0">
                <a:solidFill>
                  <a:srgbClr val="6A6A6A"/>
                </a:solidFill>
                <a:cs typeface="Lucida Sans Unicode" panose="020B0602030504020204" pitchFamily="34" charset="0"/>
              </a:rPr>
              <a:t>a: Source: Dr. </a:t>
            </a:r>
            <a:r>
              <a:rPr lang="en-US" altLang="en-US" sz="800" dirty="0" err="1">
                <a:solidFill>
                  <a:srgbClr val="6A6A6A"/>
                </a:solidFill>
                <a:cs typeface="Lucida Sans Unicode" panose="020B0602030504020204" pitchFamily="34" charset="0"/>
              </a:rPr>
              <a:t>Godon</a:t>
            </a:r>
            <a:r>
              <a:rPr lang="en-US" altLang="en-US" sz="800" dirty="0">
                <a:solidFill>
                  <a:srgbClr val="6A6A6A"/>
                </a:solidFill>
                <a:cs typeface="Lucida Sans Unicode" panose="020B0602030504020204" pitchFamily="34" charset="0"/>
              </a:rPr>
              <a:t> </a:t>
            </a:r>
            <a:r>
              <a:rPr lang="en-US" altLang="en-US" sz="800" dirty="0" err="1">
                <a:solidFill>
                  <a:srgbClr val="6A6A6A"/>
                </a:solidFill>
                <a:cs typeface="Lucida Sans Unicode" panose="020B0602030504020204" pitchFamily="34" charset="0"/>
              </a:rPr>
              <a:t>Roberstad</a:t>
            </a:r>
            <a:r>
              <a:rPr lang="en-US" altLang="en-US" sz="800" dirty="0">
                <a:solidFill>
                  <a:srgbClr val="6A6A6A"/>
                </a:solidFill>
                <a:cs typeface="Lucida Sans Unicode" panose="020B0602030504020204" pitchFamily="34" charset="0"/>
              </a:rPr>
              <a:t>/CDC; b: ©Martha Nester; c: ©Jorgen </a:t>
            </a:r>
            <a:r>
              <a:rPr lang="en-US" altLang="en-US" sz="800" dirty="0" err="1">
                <a:solidFill>
                  <a:srgbClr val="6A6A6A"/>
                </a:solidFill>
                <a:cs typeface="Lucida Sans Unicode" panose="020B0602030504020204" pitchFamily="34" charset="0"/>
              </a:rPr>
              <a:t>Bausager</a:t>
            </a:r>
            <a:r>
              <a:rPr lang="en-US" altLang="en-US" sz="800" dirty="0">
                <a:solidFill>
                  <a:srgbClr val="6A6A6A"/>
                </a:solidFill>
                <a:cs typeface="Lucida Sans Unicode" panose="020B0602030504020204" pitchFamily="34" charset="0"/>
              </a:rPr>
              <a:t>/Getty Images</a:t>
            </a:r>
          </a:p>
        </p:txBody>
      </p:sp>
    </p:spTree>
    <p:extLst>
      <p:ext uri="{BB962C8B-B14F-4D97-AF65-F5344CB8AC3E}">
        <p14:creationId xmlns:p14="http://schemas.microsoft.com/office/powerpoint/2010/main" val="3366055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965884-C146-4E8A-9B4E-0C57B829A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28600"/>
            <a:ext cx="914400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Multicellular Parasites: Helminths (6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1756" y="990600"/>
            <a:ext cx="7504044" cy="4648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u="sng" dirty="0">
                <a:latin typeface="+mj-lt"/>
              </a:rPr>
              <a:t>Flukes</a:t>
            </a:r>
            <a:r>
              <a:rPr lang="en-US" altLang="en-US" dirty="0">
                <a:latin typeface="+mj-lt"/>
              </a:rPr>
              <a:t> or </a:t>
            </a:r>
            <a:r>
              <a:rPr lang="en-US" altLang="en-US" u="sng" dirty="0">
                <a:latin typeface="+mj-lt"/>
              </a:rPr>
              <a:t>trematodes</a:t>
            </a:r>
            <a:r>
              <a:rPr lang="en-US" altLang="en-US" dirty="0">
                <a:latin typeface="+mj-lt"/>
              </a:rPr>
              <a:t> have flat leaf shape with suckers to attach or move along a surface</a:t>
            </a:r>
          </a:p>
          <a:p>
            <a:pPr marL="285750" lvl="1">
              <a:spcBef>
                <a:spcPts val="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latin typeface="+mj-lt"/>
              </a:rPr>
              <a:t>Mouth, but no anus</a:t>
            </a:r>
          </a:p>
          <a:p>
            <a:pPr marL="285750" lvl="1"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latin typeface="+mj-lt"/>
              </a:rPr>
              <a:t>Complex life cycle with at least two hosts</a:t>
            </a:r>
          </a:p>
          <a:p>
            <a:pPr marL="533400" lvl="2"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dirty="0">
                <a:latin typeface="+mj-lt"/>
              </a:rPr>
              <a:t>Snail is intermediate host</a:t>
            </a:r>
          </a:p>
          <a:p>
            <a:pPr marL="533400" lvl="2"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dirty="0">
                <a:latin typeface="+mj-lt"/>
              </a:rPr>
              <a:t>Mammal or other vertebrate is definitive host</a:t>
            </a:r>
          </a:p>
          <a:p>
            <a:pPr marL="285750" lvl="1"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200" dirty="0">
                <a:latin typeface="+mj-lt"/>
              </a:rPr>
              <a:t>Tissue flukes are hermaphroditic; blood flukes have separate sexes</a:t>
            </a:r>
          </a:p>
          <a:p>
            <a:pPr marL="533400" lvl="2"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</a:pPr>
            <a:r>
              <a:rPr lang="en-US" altLang="en-US" sz="2000" dirty="0">
                <a:latin typeface="+mj-lt"/>
              </a:rPr>
              <a:t>Schistosomes (blood flukes) cause devastating disease – schistosomiasis</a:t>
            </a:r>
            <a:r>
              <a:rPr lang="en-US" altLang="en-US" sz="1800" baseline="0" dirty="0">
                <a:latin typeface="+mj-lt"/>
              </a:rPr>
              <a:t> </a:t>
            </a:r>
            <a:endParaRPr lang="en-US" alt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060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6BEBF53-84A3-43F8-8077-4593BD9AF8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8288" y="228600"/>
            <a:ext cx="7557025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Multicellular Parasites: Helminths (7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1756" y="990600"/>
            <a:ext cx="7888356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latin typeface="+mj-lt"/>
              </a:rPr>
              <a:t>Schistosomiasis requires snail host; releases larval form called </a:t>
            </a:r>
            <a:r>
              <a:rPr lang="en-US" altLang="en-US" dirty="0" err="1">
                <a:latin typeface="+mj-lt"/>
              </a:rPr>
              <a:t>cercaria</a:t>
            </a:r>
            <a:endParaRPr lang="en-US" altLang="en-US" dirty="0">
              <a:latin typeface="+mj-lt"/>
            </a:endParaRP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 err="1">
                <a:latin typeface="+mj-lt"/>
              </a:rPr>
              <a:t>Cercaria</a:t>
            </a:r>
            <a:r>
              <a:rPr lang="en-US" altLang="en-US" dirty="0">
                <a:latin typeface="+mj-lt"/>
              </a:rPr>
              <a:t> burrow through human skin and mature in blood vessels where females lay eggs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latin typeface="+mj-lt"/>
              </a:rPr>
              <a:t>Causes inflammation that can rupture vessel and release eggs into intestines or urinary bladder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latin typeface="+mj-lt"/>
              </a:rPr>
              <a:t>Eggs leave human host and hatch; ciliated larvae infect snail to continue life cycle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latin typeface="+mj-lt"/>
              </a:rPr>
              <a:t>Eggs that are not released continue inflammatory response and damage tissues</a:t>
            </a:r>
          </a:p>
        </p:txBody>
      </p:sp>
    </p:spTree>
    <p:extLst>
      <p:ext uri="{BB962C8B-B14F-4D97-AF65-F5344CB8AC3E}">
        <p14:creationId xmlns:p14="http://schemas.microsoft.com/office/powerpoint/2010/main" val="2751028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0D90D733-78F6-4099-87FA-C5FD6B405F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7055"/>
            <a:ext cx="914400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Arthropods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86094"/>
            <a:ext cx="7543800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u="sng" dirty="0">
                <a:latin typeface="+mj-lt"/>
              </a:rPr>
              <a:t>Arthropods</a:t>
            </a:r>
            <a:r>
              <a:rPr lang="en-US" altLang="en-US" sz="2800" dirty="0">
                <a:latin typeface="+mj-lt"/>
              </a:rPr>
              <a:t>: insects and arachnids</a:t>
            </a:r>
          </a:p>
          <a:p>
            <a:pPr marL="285750" lvl="1">
              <a:spcBef>
                <a:spcPts val="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erve as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vectors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that can transmit infectious agents</a:t>
            </a:r>
          </a:p>
          <a:p>
            <a:pPr marL="550863" lvl="2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echanical vector transfers pathogen from one surface to another</a:t>
            </a:r>
          </a:p>
          <a:p>
            <a:pPr marL="550863" lvl="2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Biological vector is essential part of life cycle (for example, </a:t>
            </a: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Plasmodium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that causes malaria in </a:t>
            </a: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Anophele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mosquito)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Incidence of disease can be decreased by controlling vectors or hosts </a:t>
            </a:r>
          </a:p>
          <a:p>
            <a:pPr marL="550863" lvl="2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For example, plague controlled by eliminating rat populations carrying </a:t>
            </a:r>
            <a:r>
              <a:rPr lang="en-US" altLang="en-US" sz="2200" i="1" dirty="0">
                <a:latin typeface="+mj-lt"/>
                <a:cs typeface="Lucida Sans Unicode" panose="020B0602030504020204" pitchFamily="34" charset="0"/>
              </a:rPr>
              <a:t>Yersinia </a:t>
            </a:r>
            <a:r>
              <a:rPr lang="en-US" altLang="en-US" sz="2200" i="1" dirty="0" err="1">
                <a:latin typeface="+mj-lt"/>
                <a:cs typeface="Lucida Sans Unicode" panose="020B0602030504020204" pitchFamily="34" charset="0"/>
              </a:rPr>
              <a:t>pestis</a:t>
            </a:r>
            <a:endParaRPr lang="en-US" altLang="en-US" sz="2200" i="1" dirty="0">
              <a:latin typeface="+mj-lt"/>
              <a:cs typeface="Lucida Sans Unicode" panose="020B0602030504020204" pitchFamily="34" charset="0"/>
            </a:endParaRP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ome cause disease directly</a:t>
            </a:r>
          </a:p>
          <a:p>
            <a:pPr marL="550863" lvl="2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ubic lice, 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dist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mites, “chiggers,” scabies</a:t>
            </a:r>
          </a:p>
        </p:txBody>
      </p:sp>
    </p:spTree>
    <p:extLst>
      <p:ext uri="{BB962C8B-B14F-4D97-AF65-F5344CB8AC3E}">
        <p14:creationId xmlns:p14="http://schemas.microsoft.com/office/powerpoint/2010/main" val="4175938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>
            <a:extLst>
              <a:ext uri="{FF2B5EF4-FFF2-40B4-BE49-F238E27FC236}">
                <a16:creationId xmlns:a16="http://schemas.microsoft.com/office/drawing/2014/main" id="{191C9A92-E51B-4B68-9BFA-E10534856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700"/>
            <a:ext cx="9144000" cy="700790"/>
          </a:xfrm>
        </p:spPr>
        <p:txBody>
          <a:bodyPr/>
          <a:lstStyle/>
          <a:p>
            <a:r>
              <a:rPr lang="en-US" sz="2800" b="1" dirty="0">
                <a:solidFill>
                  <a:schemeClr val="tx1"/>
                </a:solidFill>
              </a:rPr>
              <a:t>Table 12.6 Some Arthropods That Transmit Infectious Agents</a:t>
            </a:r>
            <a:endParaRPr lang="en-IN" sz="2800" dirty="0"/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C85D02FA-BF77-4D6E-8885-03C0F4639298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3827124507"/>
              </p:ext>
            </p:extLst>
          </p:nvPr>
        </p:nvGraphicFramePr>
        <p:xfrm>
          <a:off x="585698" y="1336290"/>
          <a:ext cx="7924800" cy="45542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33702">
                  <a:extLst>
                    <a:ext uri="{9D8B030D-6E8A-4147-A177-3AD203B41FA5}">
                      <a16:colId xmlns:a16="http://schemas.microsoft.com/office/drawing/2014/main" val="126600406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3973811989"/>
                    </a:ext>
                  </a:extLst>
                </a:gridCol>
                <a:gridCol w="4090898">
                  <a:extLst>
                    <a:ext uri="{9D8B030D-6E8A-4147-A177-3AD203B41FA5}">
                      <a16:colId xmlns:a16="http://schemas.microsoft.com/office/drawing/2014/main" val="37865983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Arthropod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Infectious Agent</a:t>
                      </a:r>
                      <a:endParaRPr lang="en-IN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Disease and Characteristic Featur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62500735"/>
                  </a:ext>
                </a:extLst>
              </a:tr>
              <a:tr h="12167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Insec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sz="115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5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588286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Black fly (</a:t>
                      </a:r>
                      <a:r>
                        <a:rPr lang="en-US" sz="1150" i="1" dirty="0" err="1"/>
                        <a:t>Simulium</a:t>
                      </a:r>
                      <a:r>
                        <a:rPr lang="en-US" sz="1150" dirty="0"/>
                        <a:t> species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1" dirty="0" err="1"/>
                        <a:t>Onchocercus</a:t>
                      </a:r>
                      <a:r>
                        <a:rPr lang="en-US" sz="1150" i="1" dirty="0"/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Onchocerciasis (river blindness)—rash, itching, visual impairm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900475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Flea (</a:t>
                      </a:r>
                      <a:r>
                        <a:rPr lang="en-US" sz="1150" i="1" dirty="0" err="1"/>
                        <a:t>Xenopsylla</a:t>
                      </a:r>
                      <a:r>
                        <a:rPr lang="en-US" sz="1150" i="1" dirty="0"/>
                        <a:t> </a:t>
                      </a:r>
                      <a:r>
                        <a:rPr lang="en-US" sz="1150" i="1" dirty="0" err="1"/>
                        <a:t>cheopis</a:t>
                      </a:r>
                      <a:r>
                        <a:rPr lang="en-US" sz="1150" dirty="0"/>
                        <a:t>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1" dirty="0"/>
                        <a:t>Yersinia pest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Plague—fever, headache, confusion, enlarged lymph nodes, skin hemorrhag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388889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Louse (</a:t>
                      </a:r>
                      <a:r>
                        <a:rPr lang="en-US" sz="1150" i="1" dirty="0" err="1"/>
                        <a:t>Pediculus</a:t>
                      </a:r>
                      <a:r>
                        <a:rPr lang="en-US" sz="1150" i="1" dirty="0"/>
                        <a:t> </a:t>
                      </a:r>
                      <a:r>
                        <a:rPr lang="en-US" sz="1150" i="1" dirty="0" err="1"/>
                        <a:t>humanus</a:t>
                      </a:r>
                      <a:r>
                        <a:rPr lang="en-US" sz="1150" dirty="0"/>
                        <a:t>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1" dirty="0"/>
                        <a:t>Rickettsia prowazeki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Typhus—fever, hemorrhage, rash, confu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609998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Mosquito (</a:t>
                      </a:r>
                      <a:r>
                        <a:rPr lang="en-US" sz="1150" i="1" dirty="0" err="1"/>
                        <a:t>Aedes</a:t>
                      </a:r>
                      <a:r>
                        <a:rPr lang="en-US" sz="1150" dirty="0"/>
                        <a:t> specie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0" dirty="0"/>
                        <a:t>Flaviviru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Yellow fever—fever, vomiting, jaundice, bleed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242502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Mosquito (</a:t>
                      </a:r>
                      <a:r>
                        <a:rPr lang="en-US" sz="1150" i="1" dirty="0" err="1"/>
                        <a:t>Aedes</a:t>
                      </a:r>
                      <a:r>
                        <a:rPr lang="en-US" sz="1150" dirty="0"/>
                        <a:t> species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150" i="0" dirty="0"/>
                        <a:t>Flavivirus</a:t>
                      </a:r>
                      <a:endParaRPr lang="en-IN" sz="115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Dengue fever—high fever; headache; joint, muscle, and bone pa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55632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Mosquito (</a:t>
                      </a:r>
                      <a:r>
                        <a:rPr lang="en-US" sz="1150" i="1" dirty="0"/>
                        <a:t>Anopheles</a:t>
                      </a:r>
                      <a:r>
                        <a:rPr lang="en-US" sz="1150" dirty="0"/>
                        <a:t> species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1" dirty="0"/>
                        <a:t>Plasmodium </a:t>
                      </a:r>
                      <a:r>
                        <a:rPr lang="en-US" sz="1150" i="0" dirty="0"/>
                        <a:t>speci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Malaria—chills, bouts of recurring fev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873836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Mosquito (</a:t>
                      </a:r>
                      <a:r>
                        <a:rPr lang="en-US" sz="1150" i="1" dirty="0"/>
                        <a:t>Culex</a:t>
                      </a:r>
                      <a:r>
                        <a:rPr lang="en-US" sz="1150" dirty="0"/>
                        <a:t> species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1" dirty="0" err="1"/>
                        <a:t>Togavirus</a:t>
                      </a:r>
                      <a:r>
                        <a:rPr lang="en-US" sz="1150" i="1" dirty="0"/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50" dirty="0"/>
                        <a:t>Viral encephalitis—fever, nausea, convulsions, com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439768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Sand fly (</a:t>
                      </a:r>
                      <a:r>
                        <a:rPr lang="en-US" sz="1150" i="1" dirty="0" err="1"/>
                        <a:t>Phlebotomus</a:t>
                      </a:r>
                      <a:r>
                        <a:rPr lang="en-US" sz="1150" dirty="0"/>
                        <a:t> species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1" dirty="0"/>
                        <a:t>Leishmania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Leishmaniasis—ulcers, nosebleeds, diarrhea, fever, coug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466672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Tsetse fly (</a:t>
                      </a:r>
                      <a:r>
                        <a:rPr lang="en-US" sz="1150" i="1" dirty="0" err="1"/>
                        <a:t>Glossina</a:t>
                      </a:r>
                      <a:r>
                        <a:rPr lang="en-US" sz="1150" dirty="0"/>
                        <a:t> specie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1" dirty="0"/>
                        <a:t>Trypanosome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African sleeping sickness—sleepiness, headache, com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395172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Arachni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sz="115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sz="115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787136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Tick (</a:t>
                      </a:r>
                      <a:r>
                        <a:rPr lang="en-US" sz="1150" i="1" dirty="0" err="1"/>
                        <a:t>Dermacentor</a:t>
                      </a:r>
                      <a:r>
                        <a:rPr lang="en-US" sz="1150" dirty="0"/>
                        <a:t> species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1" dirty="0"/>
                        <a:t>Rickettsia </a:t>
                      </a:r>
                      <a:r>
                        <a:rPr lang="en-US" sz="1150" i="1" dirty="0" err="1"/>
                        <a:t>rickettsia</a:t>
                      </a:r>
                      <a:endParaRPr lang="en-US" sz="1150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Rocky Mountain spotted fever—fever, hemorrhagic rash, confu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949446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Tick (</a:t>
                      </a:r>
                      <a:r>
                        <a:rPr lang="en-US" sz="1150" i="1" dirty="0" err="1"/>
                        <a:t>Ixodes</a:t>
                      </a:r>
                      <a:r>
                        <a:rPr lang="en-US" sz="1150" dirty="0"/>
                        <a:t> species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i="1" dirty="0"/>
                        <a:t>Borrelia burgdorferi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50" dirty="0"/>
                        <a:t>Lyme disease—fever, rash, joint pain, nervous system impairm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624182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5886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777507E1-7D47-4DE1-83CC-AEACD8AF4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84784" y="214086"/>
            <a:ext cx="3204916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Fungi (1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07472" y="990600"/>
            <a:ext cx="7613072" cy="914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Fungi: cell wall contains chitin; fungal membranes typically contain ergosterol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3361FF-2359-433A-BD4A-B4BFC906FF3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06894" y="1941369"/>
            <a:ext cx="7613072" cy="1944831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Secrete enzymes to break up large molecules</a:t>
            </a:r>
          </a:p>
          <a:p>
            <a:pPr marL="284400" lvl="1" indent="-284400">
              <a:lnSpc>
                <a:spcPct val="9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Along with bacteria, fungi are main decomposers </a:t>
            </a:r>
          </a:p>
          <a:p>
            <a:pPr marL="504000" lvl="2" indent="-230400">
              <a:lnSpc>
                <a:spcPct val="9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338138" algn="l"/>
                <a:tab pos="657225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Can degrade cellulose and lignin (wood)</a:t>
            </a:r>
          </a:p>
          <a:p>
            <a:pPr marL="504000" lvl="2" indent="-230400">
              <a:lnSpc>
                <a:spcPct val="90000"/>
              </a:lnSpc>
              <a:spcBef>
                <a:spcPts val="60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338138" algn="l"/>
                <a:tab pos="657225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Releas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D49BE3D-F948-449C-BD01-01BA594AF14A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171647" y="4400703"/>
            <a:ext cx="7376160" cy="1066801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Some act as parasites of living tissue</a:t>
            </a:r>
          </a:p>
          <a:p>
            <a:pPr marL="284400" lvl="1" indent="-284400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338138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Few infect humans; plant infections commo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2AE00CC-4E63-4BF5-8B07-9CE71BC81B9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92461" y="5469640"/>
            <a:ext cx="6096000" cy="1115644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/>
              <a:t>Some fungi form symbiotic relationships</a:t>
            </a:r>
          </a:p>
          <a:p>
            <a:pPr marL="284400" lvl="1" indent="-284400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Lichens</a:t>
            </a:r>
            <a:endParaRPr lang="en-US" dirty="0"/>
          </a:p>
        </p:txBody>
      </p:sp>
      <p:sp>
        <p:nvSpPr>
          <p:cNvPr id="10" name="Content Placeholder 17"/>
          <p:cNvSpPr>
            <a:spLocks noGrp="1"/>
          </p:cNvSpPr>
          <p:nvPr>
            <p:ph sz="quarter" idx="23"/>
          </p:nvPr>
        </p:nvSpPr>
        <p:spPr>
          <a:xfrm>
            <a:off x="892460" y="3935388"/>
            <a:ext cx="7260939" cy="473689"/>
          </a:xfr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en-US" sz="2400" u="sng" dirty="0">
                <a:cs typeface="Lucida Sans Unicode" panose="020B0602030504020204" pitchFamily="34" charset="0"/>
              </a:rPr>
              <a:t>Saprophytic</a:t>
            </a:r>
            <a:r>
              <a:rPr lang="en-US" altLang="en-US" sz="2400" dirty="0">
                <a:cs typeface="Lucida Sans Unicode" panose="020B0602030504020204" pitchFamily="34" charset="0"/>
              </a:rPr>
              <a:t>: nutrients from dead or decaying matter</a:t>
            </a:r>
          </a:p>
        </p:txBody>
      </p:sp>
      <p:sp>
        <p:nvSpPr>
          <p:cNvPr id="11" name="Content Placeholder 7"/>
          <p:cNvSpPr>
            <a:spLocks noGrp="1"/>
          </p:cNvSpPr>
          <p:nvPr>
            <p:ph sz="quarter" idx="20"/>
          </p:nvPr>
        </p:nvSpPr>
        <p:spPr>
          <a:xfrm>
            <a:off x="3049896" y="3461096"/>
            <a:ext cx="3657600" cy="457200"/>
          </a:xfrm>
        </p:spPr>
        <p:txBody>
          <a:bodyPr/>
          <a:lstStyle/>
          <a:p>
            <a:pPr marL="0" lvl="2"/>
            <a:r>
              <a:rPr lang="en-US" altLang="en-US" sz="2200" dirty="0">
                <a:cs typeface="Lucida Sans Unicode" panose="020B0602030504020204" pitchFamily="34" charset="0"/>
              </a:rPr>
              <a:t>nitrogen compounds into soil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25508"/>
              </p:ext>
            </p:extLst>
          </p:nvPr>
        </p:nvGraphicFramePr>
        <p:xfrm>
          <a:off x="2394956" y="3488108"/>
          <a:ext cx="6207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4956" y="3488108"/>
                        <a:ext cx="6207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40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74F7747-5116-4B65-A34A-2CBF4C2BB0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1951" y="217055"/>
            <a:ext cx="3877949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Fungi (2)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5060" y="990600"/>
            <a:ext cx="7384472" cy="2438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800" dirty="0">
                <a:latin typeface="+mj-lt"/>
              </a:rPr>
              <a:t>Classification of fungi in state of flux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Approximately 100,000 recognized species; 100 fungal genomes sequenced</a:t>
            </a:r>
          </a:p>
          <a:p>
            <a:pPr marL="285750" lvl="1">
              <a:spcBef>
                <a:spcPts val="600"/>
              </a:spcBef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Likely over 1.5 million species in nature</a:t>
            </a:r>
          </a:p>
        </p:txBody>
      </p:sp>
    </p:spTree>
    <p:extLst>
      <p:ext uri="{BB962C8B-B14F-4D97-AF65-F5344CB8AC3E}">
        <p14:creationId xmlns:p14="http://schemas.microsoft.com/office/powerpoint/2010/main" val="54220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chemeClr val="tx1"/>
                </a:solidFill>
              </a:rPr>
              <a:t>Table 12.1 Characteristics of Major Groups of Fungi</a:t>
            </a:r>
          </a:p>
        </p:txBody>
      </p:sp>
      <p:graphicFrame>
        <p:nvGraphicFramePr>
          <p:cNvPr id="18" name="Table Placeholder 17">
            <a:extLst>
              <a:ext uri="{FF2B5EF4-FFF2-40B4-BE49-F238E27FC236}">
                <a16:creationId xmlns:a16="http://schemas.microsoft.com/office/drawing/2014/main" id="{EBEB6382-BC50-41CD-939C-025C317C8AB9}"/>
              </a:ext>
            </a:extLst>
          </p:cNvPr>
          <p:cNvGraphicFramePr>
            <a:graphicFrameLocks noGrp="1"/>
          </p:cNvGraphicFramePr>
          <p:nvPr>
            <p:ph type="tbl" sz="quarter" idx="18"/>
            <p:extLst>
              <p:ext uri="{D42A27DB-BD31-4B8C-83A1-F6EECF244321}">
                <p14:modId xmlns:p14="http://schemas.microsoft.com/office/powerpoint/2010/main" val="340619046"/>
              </p:ext>
            </p:extLst>
          </p:nvPr>
        </p:nvGraphicFramePr>
        <p:xfrm>
          <a:off x="616529" y="840972"/>
          <a:ext cx="8077200" cy="55061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93271">
                  <a:extLst>
                    <a:ext uri="{9D8B030D-6E8A-4147-A177-3AD203B41FA5}">
                      <a16:colId xmlns:a16="http://schemas.microsoft.com/office/drawing/2014/main" val="1491915638"/>
                    </a:ext>
                  </a:extLst>
                </a:gridCol>
                <a:gridCol w="1149929">
                  <a:extLst>
                    <a:ext uri="{9D8B030D-6E8A-4147-A177-3AD203B41FA5}">
                      <a16:colId xmlns:a16="http://schemas.microsoft.com/office/drawing/2014/main" val="408439878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90784678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690009188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01996747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450690816"/>
                    </a:ext>
                  </a:extLst>
                </a:gridCol>
              </a:tblGrid>
              <a:tr h="68302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Group and Representative Member(s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Appearance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Usual Habitat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Some Distinguishing Characteristics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Asexual Reproduction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/>
                        <a:t>Sexual Reproduction</a:t>
                      </a:r>
                      <a:r>
                        <a:rPr lang="en-IN" sz="1300" b="1" baseline="0" dirty="0"/>
                        <a:t> </a:t>
                      </a:r>
                      <a:endParaRPr lang="en-US" sz="1300" b="1" dirty="0"/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77117852"/>
                  </a:ext>
                </a:extLst>
              </a:tr>
              <a:tr h="122896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Ascomycetes</a:t>
                      </a:r>
                      <a:r>
                        <a:rPr lang="en-US" sz="1200" dirty="0"/>
                        <a:t> </a:t>
                      </a:r>
                      <a:r>
                        <a:rPr lang="en-US" sz="1200" i="1" dirty="0"/>
                        <a:t>Neurospora</a:t>
                      </a:r>
                      <a:r>
                        <a:rPr lang="en-US" sz="1200" dirty="0"/>
                        <a:t>, </a:t>
                      </a:r>
                      <a:r>
                        <a:rPr lang="en-US" sz="1200" i="1" dirty="0"/>
                        <a:t>Saccharomyces</a:t>
                      </a:r>
                      <a:r>
                        <a:rPr lang="en-US" sz="1200" dirty="0"/>
                        <a:t> </a:t>
                      </a:r>
                      <a:r>
                        <a:rPr lang="en-US" sz="1200" i="1" dirty="0"/>
                        <a:t>cerevisiae</a:t>
                      </a:r>
                      <a:r>
                        <a:rPr lang="en-US" sz="1200" dirty="0"/>
                        <a:t> (baker’s yeast), </a:t>
                      </a:r>
                      <a:r>
                        <a:rPr lang="en-US" sz="1200" i="1" dirty="0"/>
                        <a:t>Penicillium</a:t>
                      </a:r>
                      <a:r>
                        <a:rPr lang="en-US" sz="1200" dirty="0"/>
                        <a:t>, </a:t>
                      </a:r>
                      <a:r>
                        <a:rPr lang="en-US" sz="1200" i="1" dirty="0"/>
                        <a:t>Aspergill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errestrial, on fruit and other organic materials</a:t>
                      </a:r>
                      <a:r>
                        <a:rPr lang="en-IN" sz="1200" baseline="0" dirty="0"/>
                        <a:t> 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Unicellular and multicellular; multicellular forms have septate hypha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udding is common; conidia are produc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nvolves the formation of an ascus (sac) on specialized hypha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11093574"/>
                  </a:ext>
                </a:extLst>
              </a:tr>
              <a:tr h="122896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Basidiomycetes</a:t>
                      </a:r>
                      <a:r>
                        <a:rPr lang="en-US" sz="1200" dirty="0"/>
                        <a:t> </a:t>
                      </a:r>
                      <a:r>
                        <a:rPr lang="en-US" sz="1200" i="1" dirty="0" err="1"/>
                        <a:t>Agaricus</a:t>
                      </a:r>
                      <a:r>
                        <a:rPr lang="en-US" sz="1200" i="1" dirty="0"/>
                        <a:t> </a:t>
                      </a:r>
                      <a:r>
                        <a:rPr lang="en-US" sz="1200" i="1" dirty="0" err="1"/>
                        <a:t>campestris</a:t>
                      </a:r>
                      <a:r>
                        <a:rPr lang="en-US" sz="1200" i="1" dirty="0"/>
                        <a:t> </a:t>
                      </a:r>
                      <a:r>
                        <a:rPr lang="en-US" sz="1200" dirty="0"/>
                        <a:t>(meadow mushroom), </a:t>
                      </a:r>
                      <a:r>
                        <a:rPr lang="en-US" sz="1200" i="1" dirty="0"/>
                        <a:t>Cryptococcus</a:t>
                      </a:r>
                      <a:r>
                        <a:rPr lang="en-US" sz="1200" dirty="0"/>
                        <a:t> </a:t>
                      </a:r>
                      <a:r>
                        <a:rPr lang="en-US" sz="1200" i="1" dirty="0"/>
                        <a:t>neoforma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errestrial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ome unicellular; multicellular forms have septate hyphae; group includes mushrooms, smuts, rus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monly abs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roduce basidiospores that are borne on club-shaped structur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08392620"/>
                  </a:ext>
                </a:extLst>
              </a:tr>
              <a:tr h="1228961">
                <a:tc>
                  <a:txBody>
                    <a:bodyPr/>
                    <a:lstStyle/>
                    <a:p>
                      <a:r>
                        <a:rPr lang="en-US" sz="1200" b="1" i="1" dirty="0"/>
                        <a:t>Zygomycetes </a:t>
                      </a:r>
                    </a:p>
                    <a:p>
                      <a:r>
                        <a:rPr lang="en-US" sz="1200" i="1" dirty="0"/>
                        <a:t>Rhizopus </a:t>
                      </a:r>
                      <a:r>
                        <a:rPr lang="en-US" sz="1200" i="1" dirty="0" err="1"/>
                        <a:t>stolonifer</a:t>
                      </a:r>
                      <a:r>
                        <a:rPr lang="en-US" sz="1200" i="1" dirty="0"/>
                        <a:t> </a:t>
                      </a:r>
                      <a:r>
                        <a:rPr lang="en-US" sz="1200" dirty="0"/>
                        <a:t>(black bread mold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errestrial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ulticellular; hyphae generally lack sept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porangiospores develop in sporangia on the tips of aerial hyphae</a:t>
                      </a:r>
                      <a:r>
                        <a:rPr lang="en-IN" sz="1200" baseline="0" dirty="0"/>
                        <a:t> 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exual spores known</a:t>
                      </a:r>
                      <a:r>
                        <a:rPr lang="en-US" sz="1200" baseline="0" dirty="0"/>
                        <a:t> as zygospores can remain dormant in adverse environm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64612002"/>
                  </a:ext>
                </a:extLst>
              </a:tr>
              <a:tr h="113344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dirty="0" err="1"/>
                        <a:t>Chytridiomycete</a:t>
                      </a:r>
                      <a:r>
                        <a:rPr lang="en-US" sz="1200" i="1" dirty="0"/>
                        <a:t> </a:t>
                      </a:r>
                      <a:r>
                        <a:rPr lang="en-US" sz="1200" i="1" dirty="0" err="1"/>
                        <a:t>Batrachochytrium</a:t>
                      </a:r>
                      <a:r>
                        <a:rPr lang="en-US" sz="1200" i="1" dirty="0"/>
                        <a:t> </a:t>
                      </a:r>
                      <a:r>
                        <a:rPr lang="en-US" sz="1200" i="1" dirty="0" err="1"/>
                        <a:t>dendrobatidis</a:t>
                      </a:r>
                      <a:r>
                        <a:rPr lang="en-IN" sz="1200" i="1" baseline="0" dirty="0"/>
                        <a:t> </a:t>
                      </a:r>
                      <a:endParaRPr lang="en-US" sz="1200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Aquatic, guts of herbivores, parasit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ost are unicellular but some are multicellular; motile reproductive cel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otile zoospore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Flagellated gametes in male and female</a:t>
                      </a:r>
                      <a:r>
                        <a:rPr lang="en-IN" sz="1200" baseline="0" dirty="0"/>
                        <a:t> 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16278815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9985" b="76213"/>
          <a:stretch/>
        </p:blipFill>
        <p:spPr>
          <a:xfrm>
            <a:off x="2362198" y="1689475"/>
            <a:ext cx="914400" cy="945198"/>
          </a:xfrm>
          <a:prstGeom prst="rect">
            <a:avLst/>
          </a:prstGeom>
        </p:spPr>
      </p:pic>
      <p:pic>
        <p:nvPicPr>
          <p:cNvPr id="15" name="Picture 1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2560" b="52110"/>
          <a:stretch/>
        </p:blipFill>
        <p:spPr>
          <a:xfrm>
            <a:off x="2268201" y="2807335"/>
            <a:ext cx="1038225" cy="914400"/>
          </a:xfrm>
          <a:prstGeom prst="rect">
            <a:avLst/>
          </a:prstGeom>
        </p:spPr>
      </p:pic>
      <p:pic>
        <p:nvPicPr>
          <p:cNvPr id="14" name="Picture 1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7889" b="26781"/>
          <a:stretch/>
        </p:blipFill>
        <p:spPr>
          <a:xfrm>
            <a:off x="2261346" y="4025424"/>
            <a:ext cx="1038225" cy="914400"/>
          </a:xfrm>
          <a:prstGeom prst="rect">
            <a:avLst/>
          </a:prstGeom>
        </p:spPr>
      </p:pic>
      <p:pic>
        <p:nvPicPr>
          <p:cNvPr id="13" name="Picture 1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3219"/>
          <a:stretch/>
        </p:blipFill>
        <p:spPr>
          <a:xfrm>
            <a:off x="2261345" y="5257800"/>
            <a:ext cx="1038225" cy="966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6458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67AE11B-32F3-4CFC-85CC-DD3545620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086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ypes of Fungi – Figure 12.3</a:t>
            </a:r>
            <a:endParaRPr lang="en-IN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1756" y="993912"/>
            <a:ext cx="8058198" cy="136828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u="sng" dirty="0">
                <a:latin typeface="+mj-lt"/>
              </a:rPr>
              <a:t>Ascomycetes</a:t>
            </a:r>
            <a:r>
              <a:rPr lang="en-US" altLang="en-US" dirty="0">
                <a:latin typeface="+mj-lt"/>
              </a:rPr>
              <a:t> (sac fungi) include approximately 75% of known fungi</a:t>
            </a:r>
          </a:p>
          <a:p>
            <a:pPr marL="285750" lvl="1">
              <a:spcBef>
                <a:spcPts val="0"/>
              </a:spcBef>
              <a:spcAft>
                <a:spcPts val="5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i="1" dirty="0">
                <a:latin typeface="+mj-lt"/>
                <a:cs typeface="Lucida Sans Unicode" panose="020B0602030504020204" pitchFamily="34" charset="0"/>
              </a:rPr>
              <a:t>Penicillium</a:t>
            </a:r>
            <a:r>
              <a:rPr lang="en-US" altLang="en-US" dirty="0">
                <a:latin typeface="+mj-lt"/>
                <a:cs typeface="Lucida Sans Unicode" panose="020B0602030504020204" pitchFamily="34" charset="0"/>
              </a:rPr>
              <a:t>; pathogens – Dutch elm disease; morels and truffles; lichens</a:t>
            </a:r>
            <a:r>
              <a:rPr lang="en-US" altLang="en-US" dirty="0">
                <a:latin typeface="+mj-lt"/>
              </a:rPr>
              <a:t> </a:t>
            </a:r>
            <a:endParaRPr lang="en-US" altLang="en-US" dirty="0">
              <a:latin typeface="+mj-lt"/>
              <a:cs typeface="Lucida Sans Unicode" panose="020B0602030504020204" pitchFamily="34" charset="0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CFEC352-B833-4DA2-8ABC-68E59D70683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9893" y="2335866"/>
            <a:ext cx="7790829" cy="98288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u="sng" dirty="0"/>
              <a:t>Basidiomycetes</a:t>
            </a:r>
            <a:r>
              <a:rPr lang="en-US" altLang="en-US" sz="2400" dirty="0"/>
              <a:t> (club fungi) reproduce with mushrooms</a:t>
            </a:r>
          </a:p>
          <a:p>
            <a:pPr marL="285750" lvl="1" indent="-28575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450850" algn="l"/>
                <a:tab pos="5334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cs typeface="Lucida Sans Unicode" panose="020B0602030504020204" pitchFamily="34" charset="0"/>
              </a:rPr>
              <a:t>Plant parasites (smuts, rusts)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4726EA9-5932-495B-BFA7-7F91FFCBD33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90578" y="3357502"/>
            <a:ext cx="6335778" cy="97833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u="sng" dirty="0"/>
              <a:t>Zygomycetes</a:t>
            </a:r>
            <a:r>
              <a:rPr lang="en-US" altLang="en-US" sz="2400" dirty="0"/>
              <a:t> include black bread mold </a:t>
            </a:r>
            <a:r>
              <a:rPr lang="en-US" altLang="en-US" sz="2400" i="1" dirty="0"/>
              <a:t>Rhizopus</a:t>
            </a:r>
          </a:p>
          <a:p>
            <a:pPr marL="288925" lvl="1" indent="-288925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450850" algn="l"/>
                <a:tab pos="49530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cs typeface="Lucida Sans Unicode" panose="020B0602030504020204" pitchFamily="34" charset="0"/>
              </a:rPr>
              <a:t>Reproductive structures called sporangia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6977574-2E5E-4B3A-972C-83B412421B2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0499" y="4394870"/>
            <a:ext cx="5315379" cy="239246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300"/>
              </a:spcAft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sz="2400" u="sng" dirty="0"/>
              <a:t>Chytrids</a:t>
            </a:r>
            <a:r>
              <a:rPr lang="en-US" altLang="en-US" sz="2400" dirty="0"/>
              <a:t> usually live in water; some in mammalian gut</a:t>
            </a:r>
          </a:p>
          <a:p>
            <a:pPr marL="284400" lvl="1" indent="-28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i="1" dirty="0" err="1">
                <a:cs typeface="Lucida Sans Unicode" panose="020B0602030504020204" pitchFamily="34" charset="0"/>
              </a:rPr>
              <a:t>Batrachochytrium</a:t>
            </a:r>
            <a:r>
              <a:rPr lang="en-US" altLang="en-US" i="1" dirty="0">
                <a:cs typeface="Lucida Sans Unicode" panose="020B0602030504020204" pitchFamily="34" charset="0"/>
              </a:rPr>
              <a:t> </a:t>
            </a:r>
            <a:r>
              <a:rPr lang="en-US" altLang="en-US" i="1" dirty="0" err="1">
                <a:cs typeface="Lucida Sans Unicode" panose="020B0602030504020204" pitchFamily="34" charset="0"/>
              </a:rPr>
              <a:t>dendrobatidis</a:t>
            </a:r>
            <a:r>
              <a:rPr lang="en-US" altLang="en-US" dirty="0">
                <a:cs typeface="Lucida Sans Unicode" panose="020B0602030504020204" pitchFamily="34" charset="0"/>
              </a:rPr>
              <a:t> </a:t>
            </a:r>
            <a:br>
              <a:rPr lang="en-US" altLang="en-US" dirty="0">
                <a:cs typeface="Lucida Sans Unicode" panose="020B0602030504020204" pitchFamily="34" charset="0"/>
              </a:rPr>
            </a:br>
            <a:r>
              <a:rPr lang="en-US" altLang="en-US" dirty="0">
                <a:cs typeface="Lucida Sans Unicode" panose="020B0602030504020204" pitchFamily="34" charset="0"/>
              </a:rPr>
              <a:t>infects frogs</a:t>
            </a:r>
          </a:p>
          <a:p>
            <a:pPr marL="284400" lvl="1" indent="-284400">
              <a:spcBef>
                <a:spcPts val="600"/>
              </a:spcBef>
              <a:spcAft>
                <a:spcPts val="700"/>
              </a:spcAft>
              <a:buFont typeface="Arial" panose="020B0604020202020204" pitchFamily="34" charset="0"/>
              <a:buChar char="•"/>
              <a:tabLst>
                <a:tab pos="338138" algn="l"/>
                <a:tab pos="450850" algn="l"/>
                <a:tab pos="908050" algn="l"/>
                <a:tab pos="1365250" algn="l"/>
                <a:tab pos="1822450" algn="l"/>
                <a:tab pos="2279650" algn="l"/>
                <a:tab pos="2736850" algn="l"/>
                <a:tab pos="3194050" algn="l"/>
                <a:tab pos="3651250" algn="l"/>
                <a:tab pos="4108450" algn="l"/>
                <a:tab pos="4565650" algn="l"/>
                <a:tab pos="5022850" algn="l"/>
                <a:tab pos="5480050" algn="l"/>
                <a:tab pos="5937250" algn="l"/>
                <a:tab pos="6394450" algn="l"/>
                <a:tab pos="6851650" algn="l"/>
                <a:tab pos="7308850" algn="l"/>
                <a:tab pos="7766050" algn="l"/>
                <a:tab pos="8223250" algn="l"/>
                <a:tab pos="8680450" algn="l"/>
                <a:tab pos="9137650" algn="l"/>
              </a:tabLst>
              <a:defRPr/>
            </a:pPr>
            <a:r>
              <a:rPr lang="en-US" altLang="en-US" dirty="0">
                <a:cs typeface="Lucida Sans Unicode" panose="020B0602030504020204" pitchFamily="34" charset="0"/>
              </a:rPr>
              <a:t>Only fungi with motile forms: </a:t>
            </a:r>
            <a:br>
              <a:rPr lang="en-US" altLang="en-US" dirty="0">
                <a:cs typeface="Lucida Sans Unicode" panose="020B0602030504020204" pitchFamily="34" charset="0"/>
              </a:rPr>
            </a:br>
            <a:r>
              <a:rPr lang="en-US" altLang="en-US" dirty="0">
                <a:cs typeface="Lucida Sans Unicode" panose="020B0602030504020204" pitchFamily="34" charset="0"/>
              </a:rPr>
              <a:t>reproductive cells have flagella</a:t>
            </a:r>
          </a:p>
        </p:txBody>
      </p:sp>
      <p:pic>
        <p:nvPicPr>
          <p:cNvPr id="4" name="Picture 3" descr="Black bread mold has thread-like hyphae tipped with  black sporangia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0445" y="3962400"/>
            <a:ext cx="3089509" cy="2395537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A370ED-5E02-4AF8-B662-74C81C0CF92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7308488" y="6658993"/>
            <a:ext cx="1836420" cy="180592"/>
          </a:xfrm>
        </p:spPr>
        <p:txBody>
          <a:bodyPr/>
          <a:lstStyle/>
          <a:p>
            <a:pPr algn="r"/>
            <a:r>
              <a:rPr lang="en-US" altLang="en-US" sz="800" dirty="0">
                <a:cs typeface="Lucida Sans Unicode" panose="020B0602030504020204" pitchFamily="34" charset="0"/>
              </a:rPr>
              <a:t> ©McGraw-Hill Education/Lisa Burgess</a:t>
            </a:r>
          </a:p>
        </p:txBody>
      </p:sp>
    </p:spTree>
    <p:extLst>
      <p:ext uri="{BB962C8B-B14F-4D97-AF65-F5344CB8AC3E}">
        <p14:creationId xmlns:p14="http://schemas.microsoft.com/office/powerpoint/2010/main" val="126454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Custom 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Plain BODY/MAIN CONTENT">
  <a:themeElements>
    <a:clrScheme name="Custom 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Red bar footer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2629</TotalTime>
  <Words>4095</Words>
  <Application>Microsoft Office PowerPoint</Application>
  <PresentationFormat>On-screen Show (4:3)</PresentationFormat>
  <Paragraphs>631</Paragraphs>
  <Slides>53</Slides>
  <Notes>51</Notes>
  <HiddenSlides>0</HiddenSlides>
  <MMClips>0</MMClips>
  <ScaleCrop>false</ScaleCrop>
  <HeadingPairs>
    <vt:vector size="4" baseType="variant">
      <vt:variant>
        <vt:lpstr>Theme</vt:lpstr>
      </vt:variant>
      <vt:variant>
        <vt:i4>10</vt:i4>
      </vt:variant>
      <vt:variant>
        <vt:lpstr>Slide Titles</vt:lpstr>
      </vt:variant>
      <vt:variant>
        <vt:i4>53</vt:i4>
      </vt:variant>
    </vt:vector>
  </HeadingPairs>
  <TitlesOfParts>
    <vt:vector size="63" baseType="lpstr">
      <vt:lpstr>FIRST, BREAK, LAST slides </vt:lpstr>
      <vt:lpstr>Alternate FIRST, BREAK, LAST slides</vt:lpstr>
      <vt:lpstr>Plain BODY/MAIN CONTENT</vt:lpstr>
      <vt:lpstr>1_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Chapter 12 Lecture Outline</vt:lpstr>
      <vt:lpstr>A Glimpse of History</vt:lpstr>
      <vt:lpstr>Microscopic Eukaryotes</vt:lpstr>
      <vt:lpstr>Microscopic Eukaryotes – Figure 12.1</vt:lpstr>
      <vt:lpstr>Fungi – Figure 12.2</vt:lpstr>
      <vt:lpstr>Fungi (1)</vt:lpstr>
      <vt:lpstr>Fungi (2)</vt:lpstr>
      <vt:lpstr>Table 12.1 Characteristics of Major Groups of Fungi</vt:lpstr>
      <vt:lpstr>Types of Fungi – Figure 12.3</vt:lpstr>
      <vt:lpstr>Structure of Fungi – Figure 12.4</vt:lpstr>
      <vt:lpstr>Structure of Fungi</vt:lpstr>
      <vt:lpstr>Fungal Habitats</vt:lpstr>
      <vt:lpstr>Symbiotic Relationships of Fungi – Figure 12.5</vt:lpstr>
      <vt:lpstr>Symbiotic Relationships of Fungi – Figure 12.6</vt:lpstr>
      <vt:lpstr>Symbiotic Relationships of Fungi – Figure 12.7</vt:lpstr>
      <vt:lpstr>Reproduction in Fungi – Figure 12.8</vt:lpstr>
      <vt:lpstr>Reproduction in Fungi (1)</vt:lpstr>
      <vt:lpstr>Reproduction in Fungi – Figure 12.9</vt:lpstr>
      <vt:lpstr>Reproduction in Fungi (2)</vt:lpstr>
      <vt:lpstr>Economic Importance of Fungi</vt:lpstr>
      <vt:lpstr>Table 12.2 Some Medically Important Fungal Diseases </vt:lpstr>
      <vt:lpstr>Medical Importance of Fungi</vt:lpstr>
      <vt:lpstr>Algae (1)</vt:lpstr>
      <vt:lpstr>Table 12.3 Characteristics of Major Groups of Algae</vt:lpstr>
      <vt:lpstr>Algae (2)</vt:lpstr>
      <vt:lpstr>Algae – Figure 12.10</vt:lpstr>
      <vt:lpstr>Algae – Figure 12.11</vt:lpstr>
      <vt:lpstr>Algae (3)</vt:lpstr>
      <vt:lpstr>Medical Importance of Algae</vt:lpstr>
      <vt:lpstr>Protozoa (1)</vt:lpstr>
      <vt:lpstr>Protozoa – Figure 12.12</vt:lpstr>
      <vt:lpstr>Types of Protozoa (1)</vt:lpstr>
      <vt:lpstr>Types of Protozoa (2)</vt:lpstr>
      <vt:lpstr>Types of Protozoa (3)</vt:lpstr>
      <vt:lpstr>Types of Protozoa – Figure 12.13</vt:lpstr>
      <vt:lpstr>Protozoa (2)</vt:lpstr>
      <vt:lpstr>Protozoan Reproduction</vt:lpstr>
      <vt:lpstr>Table 12.4 Protozoa of Medical Importance</vt:lpstr>
      <vt:lpstr>Slime Molds and Water Molds</vt:lpstr>
      <vt:lpstr>Slime Molds</vt:lpstr>
      <vt:lpstr>Slime Molds – Figure 12.14</vt:lpstr>
      <vt:lpstr>Water Molds – Figure 12.15</vt:lpstr>
      <vt:lpstr>Multicellular Parasites: Helminths (1)</vt:lpstr>
      <vt:lpstr>Multicellular Parasites: Helminths (2)</vt:lpstr>
      <vt:lpstr>Multicellular Parasites: Helminths (3)</vt:lpstr>
      <vt:lpstr>Table 12.5 Nematodes, Cestadoes, and Trematodes</vt:lpstr>
      <vt:lpstr>Multicellular Parasites: Helminths (4)</vt:lpstr>
      <vt:lpstr>Multicellular Parasites: Helminths – Figure 12.17</vt:lpstr>
      <vt:lpstr>Multicellular Parasites: Helminths (5)</vt:lpstr>
      <vt:lpstr>Multicellular Parasites: Helminths (6)</vt:lpstr>
      <vt:lpstr>Multicellular Parasites: Helminths (7)</vt:lpstr>
      <vt:lpstr>Arthropods</vt:lpstr>
      <vt:lpstr>Table 12.6 Some Arthropods That Transmit Infectious Agents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2</dc:title>
  <dc:creator>LeConte, Lisa</dc:creator>
  <cp:lastModifiedBy>Unknown User</cp:lastModifiedBy>
  <cp:revision>258</cp:revision>
  <dcterms:created xsi:type="dcterms:W3CDTF">2018-02-23T00:55:55Z</dcterms:created>
  <dcterms:modified xsi:type="dcterms:W3CDTF">2021-03-08T16:23:23Z</dcterms:modified>
</cp:coreProperties>
</file>